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4"/>
  </p:notesMasterIdLst>
  <p:sldIdLst>
    <p:sldId id="256" r:id="rId2"/>
    <p:sldId id="257" r:id="rId3"/>
    <p:sldId id="259" r:id="rId4"/>
    <p:sldId id="279" r:id="rId5"/>
    <p:sldId id="280" r:id="rId6"/>
    <p:sldId id="277" r:id="rId7"/>
    <p:sldId id="282" r:id="rId8"/>
    <p:sldId id="258" r:id="rId9"/>
    <p:sldId id="260" r:id="rId10"/>
    <p:sldId id="261" r:id="rId11"/>
    <p:sldId id="276" r:id="rId12"/>
    <p:sldId id="283" r:id="rId13"/>
    <p:sldId id="262" r:id="rId14"/>
    <p:sldId id="284" r:id="rId15"/>
    <p:sldId id="285" r:id="rId16"/>
    <p:sldId id="286" r:id="rId17"/>
    <p:sldId id="266" r:id="rId18"/>
    <p:sldId id="287" r:id="rId19"/>
    <p:sldId id="288" r:id="rId20"/>
    <p:sldId id="289" r:id="rId21"/>
    <p:sldId id="290" r:id="rId22"/>
    <p:sldId id="272" r:id="rId2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 snapToGrid="0">
      <p:cViewPr>
        <p:scale>
          <a:sx n="75" d="100"/>
          <a:sy n="75" d="100"/>
        </p:scale>
        <p:origin x="228" y="-3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50" d="100"/>
          <a:sy n="50" d="100"/>
        </p:scale>
        <p:origin x="2640" y="2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513AE7-EE9A-4AE5-8746-4B0F3DDA2AA1}" type="datetimeFigureOut">
              <a:rPr lang="en-US" smtClean="0"/>
              <a:t>4/2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CB1C232-7F20-4F37-B794-55019CBAAAB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77428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BDC3C0-440F-48D1-AC65-BB38E35BD13D}" type="datetime1">
              <a:rPr lang="en-US" smtClean="0"/>
              <a:t>4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31D2B-22F1-4227-B240-010E49CF9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396478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CBD5C5-E5E0-495A-B43B-E33F0712D23C}" type="datetime1">
              <a:rPr lang="en-US" smtClean="0"/>
              <a:t>4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31D2B-22F1-4227-B240-010E49CF9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07341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2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E5DDC7-E33C-4A32-9A38-56AB2CA80DB7}" type="datetime1">
              <a:rPr lang="en-US" smtClean="0"/>
              <a:t>4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31D2B-22F1-4227-B240-010E49CF9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9808430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3DEBC-98DA-4F52-AA4C-C6249D5875DF}" type="datetime1">
              <a:rPr lang="en-US" smtClean="0"/>
              <a:t>4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8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fld id="{D3D31D2B-22F1-4227-B240-010E49CF9FF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6192624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2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E94A11-BB1A-44A3-B69A-7B468A4EA3FE}" type="datetime1">
              <a:rPr lang="en-US" smtClean="0"/>
              <a:t>4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31D2B-22F1-4227-B240-010E49CF9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367418"/>
      </p:ext>
    </p:extLst>
  </p:cSld>
  <p:clrMapOvr>
    <a:masterClrMapping/>
  </p:clrMapOvr>
  <p:transition spd="slow">
    <p:push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FB2DA1-949D-4C1D-B0D0-79275EC84987}" type="datetime1">
              <a:rPr lang="en-US" smtClean="0"/>
              <a:t>4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31D2B-22F1-4227-B240-010E49CF9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354563"/>
      </p:ext>
    </p:extLst>
  </p:cSld>
  <p:clrMapOvr>
    <a:masterClrMapping/>
  </p:clrMapOvr>
  <p:transition spd="slow">
    <p:push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2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2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C9F561-912C-4A57-A811-F10091DABBD9}" type="datetime1">
              <a:rPr lang="en-US" smtClean="0"/>
              <a:t>4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31D2B-22F1-4227-B240-010E49CF9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175489"/>
      </p:ext>
    </p:extLst>
  </p:cSld>
  <p:clrMapOvr>
    <a:masterClrMapping/>
  </p:clrMapOvr>
  <p:transition spd="slow">
    <p:push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FE8A4-6259-4E9C-A362-51D7E09A25D0}" type="datetime1">
              <a:rPr lang="en-US" smtClean="0"/>
              <a:t>4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31D2B-22F1-4227-B240-010E49CF9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12228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7702A8-7978-4A0D-9950-27370CEAF7FA}" type="datetime1">
              <a:rPr lang="en-US" smtClean="0"/>
              <a:t>4/2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31D2B-22F1-4227-B240-010E49CF9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218624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9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D7F4FB-84B1-4B5D-9F47-72BF075F0880}" type="datetime1">
              <a:rPr lang="en-US" smtClean="0"/>
              <a:t>4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31D2B-22F1-4227-B240-010E49CF9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9134374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9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76CEE4-96B1-47C6-AF14-55091FF90BF5}" type="datetime1">
              <a:rPr lang="en-US" smtClean="0"/>
              <a:t>4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31D2B-22F1-4227-B240-010E49CF9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99203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8F1C3-4344-49FB-B95E-41E65706E452}" type="datetime1">
              <a:rPr lang="en-US" smtClean="0"/>
              <a:t>4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D31D2B-22F1-4227-B240-010E49CF9FF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6644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 spd="slow">
    <p:push/>
  </p:transition>
  <p:timing>
    <p:tnLst>
      <p:par>
        <p:cTn id="1" dur="indefinite" restart="never" nodeType="tmRoot"/>
      </p:par>
    </p:tnLst>
  </p:timing>
  <p:hf hdr="0" ftr="0" dt="0"/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hyperlink" Target="https://liangchen3519.github.io/" TargetMode="Externa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geos.ed.ac.uk/abs/research/micromet/EdiRe" TargetMode="Externa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gi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jpeg"/><Relationship Id="rId5" Type="http://schemas.openxmlformats.org/officeDocument/2006/relationships/image" Target="../media/image9.jpg"/><Relationship Id="rId4" Type="http://schemas.openxmlformats.org/officeDocument/2006/relationships/image" Target="../media/image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m.haiwainet.cn/middle/3543295/2019/1205/content_31677118_1.html" TargetMode="External"/><Relationship Id="rId5" Type="http://schemas.openxmlformats.org/officeDocument/2006/relationships/hyperlink" Target="http://www.ytjinjiang.com/a/xinwenzhongxin/2018/0814/372.html" TargetMode="External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76219" y="1851235"/>
            <a:ext cx="10444037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urnal and seasonal variations in carbon ﬂuxes 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bamboo forests during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rowing season </a:t>
            </a:r>
            <a:endParaRPr lang="en-US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hejiang province, Chin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89378" y="3693087"/>
            <a:ext cx="100480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ang Chen</a:t>
            </a:r>
            <a:r>
              <a:rPr lang="en-US" sz="2000" b="1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2,3</a:t>
            </a:r>
            <a:r>
              <a:rPr lang="en-US" sz="20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• Yuli Liu</a:t>
            </a:r>
            <a:r>
              <a:rPr lang="en-US" sz="20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3,4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• Guomo Zhou</a:t>
            </a:r>
            <a:r>
              <a:rPr lang="en-US" sz="20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3,4 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• Fangjie Mao</a:t>
            </a:r>
            <a:r>
              <a:rPr lang="en-US" sz="20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3,4</a:t>
            </a:r>
          </a:p>
          <a:p>
            <a:pPr algn="ctr"/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uaqiang Du</a:t>
            </a:r>
            <a:r>
              <a:rPr lang="en-US" sz="20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3,4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• Xiaojun Xu</a:t>
            </a:r>
            <a:r>
              <a:rPr lang="en-US" sz="20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3,4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• Pingheng Li</a:t>
            </a:r>
            <a:r>
              <a:rPr lang="en-US" sz="20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3,4</a:t>
            </a:r>
            <a:r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• Xuejian Li</a:t>
            </a:r>
            <a:r>
              <a:rPr lang="en-US" sz="2000" baseline="30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,3,4</a:t>
            </a:r>
            <a:endParaRPr lang="en-US" sz="20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02240" y="99557"/>
            <a:ext cx="1574276" cy="137134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6515" y="99556"/>
            <a:ext cx="1385407" cy="137134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94846" y="6440665"/>
            <a:ext cx="305358" cy="28995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8400204" y="6369005"/>
            <a:ext cx="34531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https://liangchen3519.github.io/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2010" y="4723269"/>
            <a:ext cx="1183896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Faculty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Science and Forestry, Department of Environmental and Biological Science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University of Eastern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land,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land</a:t>
            </a: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ate Key Laboratory of Subtropical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lviculture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hejiang A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 F University,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’a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11300, Zhejiang, China</a:t>
            </a: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y Laboratory of Carbon Cycling in Forest Ecosystems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Carbon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questration of Zhejiang Province, Zhejiang A &amp;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 University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’a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311300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eople’s Republic of China</a:t>
            </a: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School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Environmental and Resources Science,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hejiang A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amp; F University, </a:t>
            </a:r>
            <a:r>
              <a:rPr lang="en-US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’a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11300, People’s Republic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China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2445536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31D2B-22F1-4227-B240-010E49CF9FF1}" type="slidenum">
              <a:rPr lang="en-US" sz="20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0</a:t>
            </a:fld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6121400" cy="378000"/>
          </a:xfrm>
          <a:prstGeom prst="rect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s &amp; Methods   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   Conclusions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21400" y="0"/>
            <a:ext cx="6070600" cy="378000"/>
          </a:xfrm>
          <a:prstGeom prst="rect">
            <a:avLst/>
          </a:prstGeom>
          <a:solidFill>
            <a:srgbClr val="5C99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te descrip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378000"/>
            <a:ext cx="12192000" cy="683545"/>
          </a:xfrm>
          <a:prstGeom prst="rect">
            <a:avLst/>
          </a:prstGeom>
          <a:gradFill flip="none" rotWithShape="1">
            <a:gsLst>
              <a:gs pos="50000">
                <a:schemeClr val="accent6">
                  <a:lumMod val="75000"/>
                </a:schemeClr>
              </a:gs>
              <a:gs pos="0">
                <a:schemeClr val="accent6">
                  <a:lumMod val="60000"/>
                  <a:lumOff val="40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te descrip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07933" y="1936333"/>
            <a:ext cx="8268125" cy="424201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6819226" y="2714950"/>
            <a:ext cx="126380" cy="14868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7555206" y="2484493"/>
            <a:ext cx="1970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B flux tower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Isosceles Triangle 10"/>
          <p:cNvSpPr/>
          <p:nvPr/>
        </p:nvSpPr>
        <p:spPr>
          <a:xfrm>
            <a:off x="6692845" y="2848765"/>
            <a:ext cx="163551" cy="163551"/>
          </a:xfrm>
          <a:prstGeom prst="triangl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313703" y="3123828"/>
            <a:ext cx="19997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B flux towe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522846" y="5929162"/>
            <a:ext cx="4790643" cy="24918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1987617" y="5054374"/>
            <a:ext cx="21461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 et al. 2018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821864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remove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5" dur="250" autoRev="1" fill="remove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6" dur="250" autoRev="1" fill="remove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7" dur="250" autoRev="1" fill="remove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" dur="250" autoRev="1" fill="remove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11" grpId="0" animBg="1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D3D31D2B-22F1-4227-B240-010E49CF9FF1}" type="slidenum"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1</a:t>
            </a:fld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6121400" cy="378000"/>
          </a:xfrm>
          <a:prstGeom prst="rect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s &amp; Methods   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   Conclusions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21400" y="0"/>
            <a:ext cx="6070600" cy="378000"/>
          </a:xfrm>
          <a:prstGeom prst="rect">
            <a:avLst/>
          </a:prstGeom>
          <a:solidFill>
            <a:srgbClr val="5C99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te descrip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378000"/>
            <a:ext cx="12192000" cy="683545"/>
          </a:xfrm>
          <a:prstGeom prst="rect">
            <a:avLst/>
          </a:prstGeom>
          <a:gradFill flip="none" rotWithShape="1">
            <a:gsLst>
              <a:gs pos="50000">
                <a:schemeClr val="accent6">
                  <a:lumMod val="75000"/>
                </a:schemeClr>
              </a:gs>
              <a:gs pos="0">
                <a:schemeClr val="accent6">
                  <a:lumMod val="60000"/>
                  <a:lumOff val="40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te description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37084" y="1812409"/>
            <a:ext cx="3407959" cy="454394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43" r="10671"/>
          <a:stretch/>
        </p:blipFill>
        <p:spPr>
          <a:xfrm>
            <a:off x="1468582" y="1812062"/>
            <a:ext cx="3925455" cy="454429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15" name="TextBox 14"/>
          <p:cNvSpPr txBox="1"/>
          <p:nvPr/>
        </p:nvSpPr>
        <p:spPr>
          <a:xfrm>
            <a:off x="1348509" y="1393378"/>
            <a:ext cx="264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flux tower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937022" y="1393378"/>
            <a:ext cx="264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B flux tower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7729911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D3D31D2B-22F1-4227-B240-010E49CF9FF1}" type="slidenum"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2</a:t>
            </a:fld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6121400" cy="378000"/>
          </a:xfrm>
          <a:prstGeom prst="rect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s &amp; Methods   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   Conclusions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21400" y="0"/>
            <a:ext cx="6070600" cy="378000"/>
          </a:xfrm>
          <a:prstGeom prst="rect">
            <a:avLst/>
          </a:prstGeom>
          <a:solidFill>
            <a:srgbClr val="5C99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te description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378000"/>
            <a:ext cx="12192000" cy="683545"/>
          </a:xfrm>
          <a:prstGeom prst="rect">
            <a:avLst/>
          </a:prstGeom>
          <a:gradFill flip="none" rotWithShape="1">
            <a:gsLst>
              <a:gs pos="50000">
                <a:schemeClr val="accent6">
                  <a:lumMod val="75000"/>
                </a:schemeClr>
              </a:gs>
              <a:gs pos="0">
                <a:schemeClr val="accent6">
                  <a:lumMod val="60000"/>
                  <a:lumOff val="40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te description</a:t>
            </a:r>
          </a:p>
        </p:txBody>
      </p:sp>
      <p:pic>
        <p:nvPicPr>
          <p:cNvPr id="11" name="图片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435"/>
          <a:stretch>
            <a:fillRect/>
          </a:stretch>
        </p:blipFill>
        <p:spPr bwMode="auto">
          <a:xfrm>
            <a:off x="680708" y="1061545"/>
            <a:ext cx="3891670" cy="5659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194524" y="3773103"/>
            <a:ext cx="1590031" cy="38501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ysClr val="windowText" lastClr="000000"/>
                </a:solidFill>
              </a:rPr>
              <a:t>Atmosphere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94524" y="4596299"/>
            <a:ext cx="1588168" cy="5021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ysClr val="windowText" lastClr="000000"/>
                </a:solidFill>
              </a:rPr>
              <a:t>Vegetation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94524" y="5658889"/>
            <a:ext cx="1588168" cy="50211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ysClr val="windowText" lastClr="000000"/>
                </a:solidFill>
              </a:rPr>
              <a:t>Soil profile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graphicFrame>
        <p:nvGraphicFramePr>
          <p:cNvPr id="19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72201555"/>
              </p:ext>
            </p:extLst>
          </p:nvPr>
        </p:nvGraphicFramePr>
        <p:xfrm>
          <a:off x="5331832" y="1345066"/>
          <a:ext cx="6100713" cy="5350303"/>
        </p:xfrm>
        <a:graphic>
          <a:graphicData uri="http://schemas.openxmlformats.org/drawingml/2006/table">
            <a:tbl>
              <a:tblPr firstRow="1" bandRow="1">
                <a:tableStyleId>{68D230F3-CF80-4859-8CE7-A43EE81993B5}</a:tableStyleId>
              </a:tblPr>
              <a:tblGrid>
                <a:gridCol w="203357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3357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3357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42194">
                <a:tc>
                  <a:txBody>
                    <a:bodyPr/>
                    <a:lstStyle/>
                    <a:p>
                      <a:pPr algn="ctr"/>
                      <a:endParaRPr lang="zh-CN" altLang="en-US" sz="12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B site</a:t>
                      </a:r>
                    </a:p>
                    <a:p>
                      <a:pPr algn="ctr"/>
                      <a:r>
                        <a:rPr lang="en-US" altLang="zh-CN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40 m)</a:t>
                      </a:r>
                      <a:endParaRPr lang="zh-CN" altLang="en-US" sz="16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B site</a:t>
                      </a:r>
                    </a:p>
                    <a:p>
                      <a:pPr algn="ctr"/>
                      <a:r>
                        <a:rPr lang="en-US" altLang="zh-CN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0 m)</a:t>
                      </a:r>
                      <a:endParaRPr lang="zh-CN" altLang="en-US" sz="1600" baseline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219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ree-dimensional sonic anemometer </a:t>
                      </a:r>
                      <a:endParaRPr lang="zh-CN" altLang="en-US" sz="16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  <a:endParaRPr lang="zh-CN" altLang="en-US" sz="16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zh-CN" altLang="en-US" sz="16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219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</a:t>
                      </a:r>
                      <a:r>
                        <a:rPr lang="en-US" altLang="zh-CN" sz="16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H</a:t>
                      </a:r>
                      <a:r>
                        <a:rPr lang="en-US" altLang="zh-CN" sz="16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alyzer</a:t>
                      </a:r>
                      <a:endParaRPr lang="zh-CN" altLang="en-US" sz="16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  <a:endParaRPr lang="zh-CN" altLang="en-US" sz="16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zh-CN" altLang="en-US" sz="16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219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et radiation</a:t>
                      </a:r>
                      <a:endParaRPr lang="zh-CN" altLang="en-US" sz="16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  <a:endParaRPr lang="zh-CN" altLang="en-US" sz="16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zh-CN" altLang="en-US" sz="16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8260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ind</a:t>
                      </a:r>
                      <a:r>
                        <a:rPr lang="en-US" altLang="zh-CN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peed,</a:t>
                      </a:r>
                    </a:p>
                    <a:p>
                      <a:pPr algn="ctr"/>
                      <a:r>
                        <a:rPr lang="en-US" altLang="zh-CN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ir temperature</a:t>
                      </a:r>
                      <a:endParaRPr lang="zh-CN" altLang="en-US" sz="16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</a:t>
                      </a:r>
                      <a:endParaRPr lang="zh-CN" altLang="en-US" sz="16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</a:t>
                      </a:r>
                      <a:endParaRPr lang="zh-CN" altLang="en-US" sz="16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4219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nopy</a:t>
                      </a:r>
                      <a:r>
                        <a:rPr lang="en-US" altLang="zh-CN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emperature</a:t>
                      </a:r>
                      <a:endParaRPr lang="zh-CN" altLang="en-US" sz="16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</a:t>
                      </a:r>
                      <a:endParaRPr lang="zh-CN" altLang="en-US" sz="16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6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4219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il heat flux</a:t>
                      </a:r>
                      <a:endParaRPr lang="zh-CN" altLang="en-US" sz="16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low</a:t>
                      </a:r>
                      <a:r>
                        <a:rPr lang="en-US" altLang="zh-CN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ground </a:t>
                      </a:r>
                    </a:p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6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low</a:t>
                      </a:r>
                      <a:r>
                        <a:rPr lang="en-US" altLang="zh-CN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ground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zh-CN" altLang="en-US" sz="16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8739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il water content</a:t>
                      </a:r>
                      <a:endParaRPr lang="zh-CN" altLang="en-US" sz="16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low</a:t>
                      </a:r>
                      <a:r>
                        <a:rPr lang="en-US" altLang="zh-CN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ground </a:t>
                      </a:r>
                    </a:p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6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3" marB="45723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low</a:t>
                      </a:r>
                      <a:r>
                        <a:rPr lang="en-US" altLang="zh-CN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ground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5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</a:t>
                      </a: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/>
                      <a:endParaRPr lang="zh-CN" altLang="en-US" sz="1600" dirty="0"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T="45723" marB="45723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03975164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D3D31D2B-22F1-4227-B240-010E49CF9FF1}" type="slidenum"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3</a:t>
            </a:fld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6121400" cy="378000"/>
          </a:xfrm>
          <a:prstGeom prst="rect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s &amp; Methods   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   Conclusions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121400" y="0"/>
            <a:ext cx="6070600" cy="378000"/>
          </a:xfrm>
          <a:prstGeom prst="rect">
            <a:avLst/>
          </a:prstGeom>
          <a:solidFill>
            <a:srgbClr val="5C99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processing and gap ﬁlling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378000"/>
            <a:ext cx="12192000" cy="683545"/>
          </a:xfrm>
          <a:prstGeom prst="rect">
            <a:avLst/>
          </a:prstGeom>
          <a:gradFill flip="none" rotWithShape="1">
            <a:gsLst>
              <a:gs pos="50000">
                <a:schemeClr val="accent6">
                  <a:lumMod val="75000"/>
                </a:schemeClr>
              </a:gs>
              <a:gs pos="0">
                <a:schemeClr val="accent6">
                  <a:lumMod val="60000"/>
                  <a:lumOff val="40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ta processing and gap ﬁlling</a:t>
            </a:r>
          </a:p>
        </p:txBody>
      </p:sp>
      <p:pic>
        <p:nvPicPr>
          <p:cNvPr id="7" name="图片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8326" y="2363507"/>
            <a:ext cx="4219893" cy="31649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文本框 7"/>
          <p:cNvSpPr txBox="1"/>
          <p:nvPr/>
        </p:nvSpPr>
        <p:spPr>
          <a:xfrm rot="16200000">
            <a:off x="2099998" y="2864299"/>
            <a:ext cx="707884" cy="2163337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eaVert" wrap="square" lIns="45719" tIns="45719" rIns="45719" bIns="45719" numCol="1" spcCol="38100" rtlCol="0" anchor="t">
            <a:spAutoFit/>
          </a:bodyPr>
          <a:lstStyle/>
          <a:p>
            <a:pPr algn="ctr" defTabSz="914400" hangingPunct="0"/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ux observation system data</a:t>
            </a:r>
            <a:endParaRPr kumimoji="0" lang="zh-CN" altLang="en-US" sz="240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ea typeface="Arial" panose="020B0604020202020204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10" name="文本框 11"/>
          <p:cNvSpPr txBox="1"/>
          <p:nvPr/>
        </p:nvSpPr>
        <p:spPr>
          <a:xfrm>
            <a:off x="7929857" y="2324613"/>
            <a:ext cx="1282390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ea typeface="Arial" panose="020B0604020202020204"/>
                <a:cs typeface="Times New Roman" panose="02020603050405020304" pitchFamily="18" charset="0"/>
                <a:sym typeface="Arial" panose="020B0604020202020204"/>
              </a:rPr>
              <a:t>Flux data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ea typeface="Arial" panose="020B0604020202020204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11" name="文本框 12"/>
          <p:cNvSpPr txBox="1"/>
          <p:nvPr/>
        </p:nvSpPr>
        <p:spPr>
          <a:xfrm>
            <a:off x="7949965" y="3626750"/>
            <a:ext cx="1931172" cy="646329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defTabSz="914400" hangingPunct="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eorological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914400" hangingPunct="0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  <a:endParaRPr kumimoji="0" lang="zh-CN" altLang="en-US" sz="200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ea typeface="Arial" panose="020B0604020202020204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12" name="文本框 13"/>
          <p:cNvSpPr txBox="1"/>
          <p:nvPr/>
        </p:nvSpPr>
        <p:spPr>
          <a:xfrm>
            <a:off x="7949965" y="5175109"/>
            <a:ext cx="1665666" cy="369330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defTabSz="914400" hangingPunct="0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adient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  <a:endParaRPr kumimoji="0" lang="zh-CN" altLang="en-US" sz="200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ea typeface="Arial" panose="020B0604020202020204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13" name="Right Brace 12"/>
          <p:cNvSpPr/>
          <p:nvPr/>
        </p:nvSpPr>
        <p:spPr>
          <a:xfrm>
            <a:off x="9615631" y="2461276"/>
            <a:ext cx="635268" cy="2918004"/>
          </a:xfrm>
          <a:prstGeom prst="rightBrac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右箭头 5"/>
          <p:cNvSpPr/>
          <p:nvPr/>
        </p:nvSpPr>
        <p:spPr>
          <a:xfrm>
            <a:off x="10761092" y="3722416"/>
            <a:ext cx="2310946" cy="464036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2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758750918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D3D31D2B-22F1-4227-B240-010E49CF9FF1}" type="slidenum"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4</a:t>
            </a:fld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6121400" cy="378000"/>
          </a:xfrm>
          <a:prstGeom prst="rect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s &amp; Methods   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    Conclusions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121400" y="0"/>
            <a:ext cx="6070600" cy="378000"/>
          </a:xfrm>
          <a:prstGeom prst="rect">
            <a:avLst/>
          </a:prstGeom>
          <a:solidFill>
            <a:srgbClr val="5C99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ta processing and gap ﬁlling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378000"/>
            <a:ext cx="12192000" cy="683545"/>
          </a:xfrm>
          <a:prstGeom prst="rect">
            <a:avLst/>
          </a:prstGeom>
          <a:gradFill flip="none" rotWithShape="1">
            <a:gsLst>
              <a:gs pos="50000">
                <a:schemeClr val="accent6">
                  <a:lumMod val="75000"/>
                </a:schemeClr>
              </a:gs>
              <a:gs pos="0">
                <a:schemeClr val="accent6">
                  <a:lumMod val="60000"/>
                  <a:lumOff val="40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ata processing and gap ﬁlling</a:t>
            </a:r>
          </a:p>
        </p:txBody>
      </p:sp>
      <p:sp>
        <p:nvSpPr>
          <p:cNvPr id="14" name="矩形 2"/>
          <p:cNvSpPr/>
          <p:nvPr/>
        </p:nvSpPr>
        <p:spPr>
          <a:xfrm>
            <a:off x="3589975" y="1829631"/>
            <a:ext cx="7969966" cy="89255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2400" kern="100" dirty="0" smtClean="0">
                <a:ea typeface="Times New Roman" panose="02020603050405020304" pitchFamily="18" charset="0"/>
              </a:rPr>
              <a:t>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diRe </a:t>
            </a:r>
            <a:r>
              <a:rPr lang="en-US" altLang="zh-CN" sz="2800" kern="1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oftware </a:t>
            </a:r>
            <a:r>
              <a:rPr lang="en-US" altLang="zh-CN" sz="2800" kern="1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ackage</a:t>
            </a:r>
            <a:endParaRPr lang="en-US" altLang="zh-CN" sz="2400" kern="100" dirty="0" smtClean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2400" dirty="0"/>
              <a:t>(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hlinkClick r:id="rId2"/>
              </a:rPr>
              <a:t>http://www.geos.ed.ac.uk/abs/research/micromet/EdiRe</a:t>
            </a:r>
            <a:r>
              <a:rPr lang="en-US" altLang="zh-CN" sz="2400" dirty="0"/>
              <a:t>)</a:t>
            </a:r>
            <a:endParaRPr lang="zh-CN" altLang="en-US" sz="2400" dirty="0"/>
          </a:p>
        </p:txBody>
      </p:sp>
      <p:sp>
        <p:nvSpPr>
          <p:cNvPr id="16" name="对角圆角矩形 7"/>
          <p:cNvSpPr/>
          <p:nvPr/>
        </p:nvSpPr>
        <p:spPr>
          <a:xfrm>
            <a:off x="2062343" y="3385419"/>
            <a:ext cx="1212130" cy="919398"/>
          </a:xfrm>
          <a:prstGeom prst="round2DiagRect">
            <a:avLst/>
          </a:prstGeom>
          <a:solidFill>
            <a:srgbClr val="FF7C80"/>
          </a:solidFill>
          <a:ln w="12700" cap="flat">
            <a:solidFill>
              <a:schemeClr val="tx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w data</a:t>
            </a:r>
            <a:endParaRPr kumimoji="0" lang="zh-CN" altLang="en-US" sz="2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ea typeface="Arial" panose="020B0604020202020204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17" name="下箭头 11"/>
          <p:cNvSpPr/>
          <p:nvPr/>
        </p:nvSpPr>
        <p:spPr>
          <a:xfrm>
            <a:off x="6999157" y="2869063"/>
            <a:ext cx="431466" cy="602073"/>
          </a:xfrm>
          <a:prstGeom prst="downArrow">
            <a:avLst/>
          </a:prstGeom>
          <a:solidFill>
            <a:schemeClr val="accent3">
              <a:lumOff val="44000"/>
            </a:schemeClr>
          </a:solidFill>
          <a:ln w="12700" cap="flat">
            <a:solidFill>
              <a:schemeClr val="tx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2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8" name="文本框 14"/>
          <p:cNvSpPr txBox="1"/>
          <p:nvPr/>
        </p:nvSpPr>
        <p:spPr>
          <a:xfrm>
            <a:off x="5591479" y="3820957"/>
            <a:ext cx="334537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rPr>
              <a:t>+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7869319" y="3804678"/>
            <a:ext cx="267630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rPr>
              <a:t>+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20" name="文本框 24"/>
          <p:cNvSpPr txBox="1"/>
          <p:nvPr/>
        </p:nvSpPr>
        <p:spPr>
          <a:xfrm>
            <a:off x="5586530" y="4554176"/>
            <a:ext cx="334537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rPr>
              <a:t>+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21" name="文本框 27"/>
          <p:cNvSpPr txBox="1"/>
          <p:nvPr/>
        </p:nvSpPr>
        <p:spPr>
          <a:xfrm>
            <a:off x="7869319" y="4603248"/>
            <a:ext cx="334537" cy="40010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000" b="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rPr>
              <a:t>+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22" name="下箭头 29"/>
          <p:cNvSpPr/>
          <p:nvPr/>
        </p:nvSpPr>
        <p:spPr>
          <a:xfrm>
            <a:off x="7020446" y="5178765"/>
            <a:ext cx="431466" cy="602073"/>
          </a:xfrm>
          <a:prstGeom prst="downArrow">
            <a:avLst/>
          </a:prstGeom>
          <a:solidFill>
            <a:schemeClr val="accent3">
              <a:lumOff val="44000"/>
            </a:schemeClr>
          </a:solidFill>
          <a:ln w="12700" cap="flat">
            <a:solidFill>
              <a:schemeClr val="tx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2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23" name="矩形 17"/>
          <p:cNvSpPr/>
          <p:nvPr/>
        </p:nvSpPr>
        <p:spPr>
          <a:xfrm>
            <a:off x="5485628" y="5843515"/>
            <a:ext cx="3458524" cy="523218"/>
          </a:xfrm>
          <a:prstGeom prst="rect">
            <a:avLst/>
          </a:prstGeom>
          <a:solidFill>
            <a:srgbClr val="92D050"/>
          </a:solidFill>
          <a:ln w="19050" cap="flat">
            <a:solidFill>
              <a:schemeClr val="tx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defTabSz="914400" hangingPunct="0"/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-processed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</a:t>
            </a:r>
            <a:endParaRPr kumimoji="0" lang="zh-CN" altLang="en-US" sz="4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ea typeface="Arial" panose="020B0604020202020204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24" name="矩形 30"/>
          <p:cNvSpPr/>
          <p:nvPr/>
        </p:nvSpPr>
        <p:spPr>
          <a:xfrm>
            <a:off x="3977708" y="3697847"/>
            <a:ext cx="1210588" cy="646329"/>
          </a:xfrm>
          <a:prstGeom prst="rect">
            <a:avLst/>
          </a:prstGeom>
          <a:solidFill>
            <a:schemeClr val="bg1"/>
          </a:solidFill>
          <a:ln w="12700" cap="flat">
            <a:solidFill>
              <a:schemeClr val="bg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defTabSz="914400" hangingPunct="0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lier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ﬁltering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ea typeface="Arial" panose="020B0604020202020204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25" name="矩形 31"/>
          <p:cNvSpPr/>
          <p:nvPr/>
        </p:nvSpPr>
        <p:spPr>
          <a:xfrm>
            <a:off x="6270753" y="3680349"/>
            <a:ext cx="1210588" cy="646329"/>
          </a:xfrm>
          <a:prstGeom prst="rect">
            <a:avLst/>
          </a:prstGeom>
          <a:solidFill>
            <a:schemeClr val="bg1"/>
          </a:solidFill>
          <a:ln w="12700" cap="flat">
            <a:solidFill>
              <a:schemeClr val="bg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defTabSz="914400" hangingPunct="0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g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914400" hangingPunct="0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ection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ea typeface="Arial" panose="020B0604020202020204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26" name="矩形 32"/>
          <p:cNvSpPr/>
          <p:nvPr/>
        </p:nvSpPr>
        <p:spPr>
          <a:xfrm>
            <a:off x="8481312" y="3776086"/>
            <a:ext cx="1240203" cy="369330"/>
          </a:xfrm>
          <a:prstGeom prst="rect">
            <a:avLst/>
          </a:prstGeom>
          <a:solidFill>
            <a:schemeClr val="bg1"/>
          </a:solidFill>
          <a:ln w="12700" cap="flat">
            <a:solidFill>
              <a:schemeClr val="bg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PL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ea typeface="Arial" panose="020B0604020202020204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27" name="矩形 33"/>
          <p:cNvSpPr/>
          <p:nvPr/>
        </p:nvSpPr>
        <p:spPr>
          <a:xfrm>
            <a:off x="3977708" y="4484529"/>
            <a:ext cx="1210588" cy="646329"/>
          </a:xfrm>
          <a:prstGeom prst="rect">
            <a:avLst/>
          </a:prstGeom>
          <a:solidFill>
            <a:schemeClr val="bg1"/>
          </a:solidFill>
          <a:ln w="12700" cap="flat">
            <a:solidFill>
              <a:schemeClr val="bg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defTabSz="914400" hangingPunct="0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ordinat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otation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ea typeface="Arial" panose="020B0604020202020204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28" name="矩形 34"/>
          <p:cNvSpPr/>
          <p:nvPr/>
        </p:nvSpPr>
        <p:spPr>
          <a:xfrm>
            <a:off x="6241324" y="4480138"/>
            <a:ext cx="1210588" cy="646329"/>
          </a:xfrm>
          <a:prstGeom prst="rect">
            <a:avLst/>
          </a:prstGeom>
          <a:solidFill>
            <a:schemeClr val="bg1"/>
          </a:solidFill>
          <a:ln w="12700" cap="flat">
            <a:solidFill>
              <a:schemeClr val="bg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defTabSz="914400" hangingPunct="0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ear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trending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ea typeface="Arial" panose="020B0604020202020204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29" name="矩形 35"/>
          <p:cNvSpPr/>
          <p:nvPr/>
        </p:nvSpPr>
        <p:spPr>
          <a:xfrm>
            <a:off x="8504940" y="4449360"/>
            <a:ext cx="1403832" cy="707884"/>
          </a:xfrm>
          <a:prstGeom prst="rect">
            <a:avLst/>
          </a:prstGeom>
          <a:solidFill>
            <a:schemeClr val="bg1"/>
          </a:solidFill>
          <a:ln w="12700" cap="flat">
            <a:solidFill>
              <a:schemeClr val="bg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defTabSz="914400" hangingPunct="0"/>
            <a:r>
              <a:rPr lang="en-US" altLang="zh-CN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/>
                <a:cs typeface="Times New Roman" panose="02020603050405020304" pitchFamily="18" charset="0"/>
                <a:sym typeface="Arial" panose="020B0604020202020204"/>
              </a:rPr>
              <a:t>Sonic virtual temperature</a:t>
            </a:r>
            <a:endParaRPr kumimoji="0" lang="zh-CN" altLang="en-US" sz="20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ea typeface="Arial" panose="020B0604020202020204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31" name="下箭头 38"/>
          <p:cNvSpPr/>
          <p:nvPr/>
        </p:nvSpPr>
        <p:spPr>
          <a:xfrm>
            <a:off x="6999157" y="6538916"/>
            <a:ext cx="431466" cy="602073"/>
          </a:xfrm>
          <a:prstGeom prst="downArrow">
            <a:avLst/>
          </a:prstGeom>
          <a:solidFill>
            <a:schemeClr val="accent3">
              <a:lumOff val="44000"/>
            </a:schemeClr>
          </a:solidFill>
          <a:ln w="12700" cap="flat">
            <a:solidFill>
              <a:schemeClr val="tx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2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32" name="圆角右箭头 39"/>
          <p:cNvSpPr/>
          <p:nvPr/>
        </p:nvSpPr>
        <p:spPr>
          <a:xfrm>
            <a:off x="2443583" y="2082940"/>
            <a:ext cx="1015308" cy="1139620"/>
          </a:xfrm>
          <a:prstGeom prst="ben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2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33" name="右箭头 5"/>
          <p:cNvSpPr/>
          <p:nvPr/>
        </p:nvSpPr>
        <p:spPr>
          <a:xfrm>
            <a:off x="-748589" y="3715117"/>
            <a:ext cx="2310946" cy="464036"/>
          </a:xfrm>
          <a:prstGeom prst="rightArrow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2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101187200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D3D31D2B-22F1-4227-B240-010E49CF9FF1}" type="slidenum"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5</a:t>
            </a:fld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文本框 4"/>
          <p:cNvSpPr txBox="1"/>
          <p:nvPr/>
        </p:nvSpPr>
        <p:spPr>
          <a:xfrm>
            <a:off x="750770" y="716489"/>
            <a:ext cx="3770687" cy="52321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defTabSz="914400" hangingPunct="0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/>
              </a:rPr>
              <a:t>Further processing</a:t>
            </a:r>
            <a:r>
              <a:rPr kumimoji="0" lang="zh-CN" altLang="en-US" sz="280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/>
              </a:rPr>
              <a:t>：</a:t>
            </a:r>
            <a:endParaRPr kumimoji="0" lang="zh-CN" altLang="en-US" sz="280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34" name="矩形 8"/>
          <p:cNvSpPr/>
          <p:nvPr/>
        </p:nvSpPr>
        <p:spPr>
          <a:xfrm>
            <a:off x="5699262" y="825620"/>
            <a:ext cx="3063250" cy="523218"/>
          </a:xfrm>
          <a:prstGeom prst="rect">
            <a:avLst/>
          </a:prstGeom>
          <a:solidFill>
            <a:srgbClr val="92D050"/>
          </a:solidFill>
          <a:ln w="19050" cap="flat">
            <a:solidFill>
              <a:schemeClr val="tx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defTabSz="914400" hangingPunct="0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-processed data</a:t>
            </a:r>
            <a:endParaRPr lang="zh-CN" altLang="en-US" sz="4000" dirty="0">
              <a:solidFill>
                <a:srgbClr val="000000"/>
              </a:solidFill>
              <a:latin typeface="Times New Roman" panose="02020603050405020304" pitchFamily="18" charset="0"/>
              <a:ea typeface="Arial" panose="020B0604020202020204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35" name="下箭头 9"/>
          <p:cNvSpPr/>
          <p:nvPr/>
        </p:nvSpPr>
        <p:spPr>
          <a:xfrm>
            <a:off x="6995904" y="0"/>
            <a:ext cx="431466" cy="602073"/>
          </a:xfrm>
          <a:prstGeom prst="downArrow">
            <a:avLst/>
          </a:prstGeom>
          <a:solidFill>
            <a:schemeClr val="accent3">
              <a:lumOff val="44000"/>
            </a:schemeClr>
          </a:solidFill>
          <a:ln w="12700" cap="flat">
            <a:solidFill>
              <a:schemeClr val="tx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2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36" name="圆角矩形 11"/>
          <p:cNvSpPr/>
          <p:nvPr/>
        </p:nvSpPr>
        <p:spPr>
          <a:xfrm>
            <a:off x="3355048" y="1607093"/>
            <a:ext cx="7713178" cy="4097573"/>
          </a:xfrm>
          <a:prstGeom prst="roundRect">
            <a:avLst/>
          </a:prstGeom>
          <a:noFill/>
          <a:ln w="28575" cap="flat">
            <a:solidFill>
              <a:srgbClr val="0000CC"/>
            </a:solidFill>
            <a:prstDash val="lgDashDot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defTabSz="914400" hangingPunct="0"/>
            <a:endParaRPr lang="en-US" altLang="zh-CN" sz="2000" dirty="0" smtClean="0">
              <a:solidFill>
                <a:srgbClr val="000000"/>
              </a:solidFill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  <a:p>
            <a:pPr marL="342900" indent="-342900" defTabSz="914400" hangingPunct="0"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/>
                <a:cs typeface="Times New Roman" panose="02020603050405020304" pitchFamily="18" charset="0"/>
                <a:sym typeface="Arial" panose="020B0604020202020204"/>
              </a:rPr>
              <a:t>Friction velocity (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/>
                <a:cs typeface="Times New Roman" panose="02020603050405020304" pitchFamily="18" charset="0"/>
                <a:sym typeface="Arial" panose="020B0604020202020204"/>
              </a:rPr>
              <a:t>U*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/>
                <a:cs typeface="Times New Roman" panose="02020603050405020304" pitchFamily="18" charset="0"/>
                <a:sym typeface="Arial" panose="020B0604020202020204"/>
              </a:rPr>
              <a:t>)</a:t>
            </a:r>
          </a:p>
          <a:p>
            <a:pPr defTabSz="914400" hangingPunct="0"/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/>
                <a:cs typeface="Times New Roman" panose="02020603050405020304" pitchFamily="18" charset="0"/>
                <a:sym typeface="Arial" panose="020B0604020202020204"/>
              </a:rPr>
              <a:t>MB site = 0.2 m </a:t>
            </a:r>
            <a:r>
              <a:rPr lang="en-US" altLang="zh-CN" sz="2800" dirty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/>
                <a:cs typeface="Calibri" panose="020F0502020204030204" pitchFamily="34" charset="0"/>
                <a:sym typeface="Arial" panose="020B0604020202020204"/>
              </a:rPr>
              <a:t>∙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/>
                <a:cs typeface="Times New Roman" panose="02020603050405020304" pitchFamily="18" charset="0"/>
                <a:sym typeface="Arial" panose="020B0604020202020204"/>
              </a:rPr>
              <a:t>s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/>
                <a:cs typeface="Times New Roman" panose="02020603050405020304" pitchFamily="18" charset="0"/>
                <a:sym typeface="Arial" panose="020B0604020202020204"/>
              </a:rPr>
              <a:t>-1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/>
                <a:cs typeface="Times New Roman" panose="02020603050405020304" pitchFamily="18" charset="0"/>
                <a:sym typeface="Arial" panose="020B0604020202020204"/>
              </a:rPr>
              <a:t> ; LB site = 0.15 m </a:t>
            </a:r>
            <a:r>
              <a:rPr lang="en-US" altLang="zh-CN" sz="2800" dirty="0">
                <a:solidFill>
                  <a:srgbClr val="000000"/>
                </a:solidFill>
                <a:latin typeface="Calibri" panose="020F0502020204030204" pitchFamily="34" charset="0"/>
                <a:ea typeface="Arial" panose="020B0604020202020204"/>
                <a:cs typeface="Calibri" panose="020F0502020204030204" pitchFamily="34" charset="0"/>
                <a:sym typeface="Arial" panose="020B0604020202020204"/>
              </a:rPr>
              <a:t>∙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/>
                <a:cs typeface="Times New Roman" panose="02020603050405020304" pitchFamily="18" charset="0"/>
                <a:sym typeface="Arial" panose="020B0604020202020204"/>
              </a:rPr>
              <a:t>s</a:t>
            </a:r>
            <a:r>
              <a:rPr lang="en-US" altLang="zh-CN" sz="28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/>
                <a:cs typeface="Times New Roman" panose="02020603050405020304" pitchFamily="18" charset="0"/>
                <a:sym typeface="Arial" panose="020B0604020202020204"/>
              </a:rPr>
              <a:t>-1</a:t>
            </a:r>
          </a:p>
          <a:p>
            <a:pPr defTabSz="914400" hangingPunct="0"/>
            <a:endParaRPr lang="en-US" altLang="zh-CN" sz="2800" baseline="30000" dirty="0" smtClean="0">
              <a:solidFill>
                <a:srgbClr val="000000"/>
              </a:solidFill>
              <a:latin typeface="Times New Roman" panose="02020603050405020304" pitchFamily="18" charset="0"/>
              <a:ea typeface="Arial" panose="020B0604020202020204"/>
              <a:cs typeface="Times New Roman" panose="02020603050405020304" pitchFamily="18" charset="0"/>
              <a:sym typeface="Arial" panose="020B0604020202020204"/>
            </a:endParaRPr>
          </a:p>
          <a:p>
            <a:pPr marL="457200" indent="-457200" defTabSz="914400" hangingPunct="0">
              <a:buFont typeface="Arial" panose="020B0604020202020204" pitchFamily="34" charset="0"/>
              <a:buChar char="•"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/>
                <a:cs typeface="Times New Roman" panose="02020603050405020304" pitchFamily="18" charset="0"/>
                <a:sym typeface="Arial" panose="020B0604020202020204"/>
              </a:rPr>
              <a:t>Exclude data during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/>
                <a:cs typeface="Times New Roman" panose="02020603050405020304" pitchFamily="18" charset="0"/>
                <a:sym typeface="Arial" panose="020B0604020202020204"/>
              </a:rPr>
              <a:t>precipitation</a:t>
            </a:r>
          </a:p>
          <a:p>
            <a:pPr marL="457200" indent="-457200" defTabSz="914400" hangingPunct="0">
              <a:buFont typeface="Arial" panose="020B0604020202020204" pitchFamily="34" charset="0"/>
              <a:buChar char="•"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/>
                <a:cs typeface="Times New Roman" panose="02020603050405020304" pitchFamily="18" charset="0"/>
                <a:sym typeface="Arial" panose="020B0604020202020204"/>
              </a:rPr>
              <a:t>Exclude CO2 concentration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/>
                <a:cs typeface="Times New Roman" panose="02020603050405020304" pitchFamily="18" charset="0"/>
                <a:sym typeface="Arial" panose="020B0604020202020204"/>
              </a:rPr>
              <a:t>out of 500 ppm</a:t>
            </a:r>
          </a:p>
          <a:p>
            <a:pPr marL="457200" indent="-457200" defTabSz="914400" hangingPunct="0">
              <a:buFont typeface="Arial" panose="020B0604020202020204" pitchFamily="34" charset="0"/>
              <a:buChar char="•"/>
            </a:pP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/>
                <a:cs typeface="Times New Roman" panose="02020603050405020304" pitchFamily="18" charset="0"/>
                <a:sym typeface="Arial" panose="020B0604020202020204"/>
              </a:rPr>
              <a:t>Exclude water vapor concentration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/>
                <a:cs typeface="Times New Roman" panose="02020603050405020304" pitchFamily="18" charset="0"/>
                <a:sym typeface="Arial" panose="020B0604020202020204"/>
              </a:rPr>
              <a:t>out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/>
                <a:cs typeface="Times New Roman" panose="02020603050405020304" pitchFamily="18" charset="0"/>
                <a:sym typeface="Arial" panose="020B0604020202020204"/>
              </a:rPr>
              <a:t>of range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/>
                <a:cs typeface="Times New Roman" panose="02020603050405020304" pitchFamily="18" charset="0"/>
                <a:sym typeface="Arial" panose="020B0604020202020204"/>
              </a:rPr>
              <a:t>40g </a:t>
            </a:r>
            <a:r>
              <a:rPr lang="en-US" altLang="zh-CN" sz="28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/>
                <a:cs typeface="Times New Roman" panose="02020603050405020304" pitchFamily="18" charset="0"/>
                <a:sym typeface="Arial" panose="020B0604020202020204"/>
              </a:rPr>
              <a:t>· m</a:t>
            </a:r>
            <a:r>
              <a:rPr lang="en-US" altLang="zh-CN" sz="28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/>
                <a:cs typeface="Times New Roman" panose="02020603050405020304" pitchFamily="18" charset="0"/>
                <a:sym typeface="Arial" panose="020B0604020202020204"/>
              </a:rPr>
              <a:t>-3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/>
                <a:cs typeface="Times New Roman" panose="02020603050405020304" pitchFamily="18" charset="0"/>
                <a:sym typeface="Arial" panose="020B0604020202020204"/>
              </a:rPr>
              <a:t>.</a:t>
            </a:r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Arial" panose="020B0604020202020204"/>
              <a:cs typeface="Times New Roman" panose="02020603050405020304" pitchFamily="18" charset="0"/>
              <a:sym typeface="Arial" panose="020B0604020202020204"/>
            </a:endParaRPr>
          </a:p>
          <a:p>
            <a:pPr lvl="1" defTabSz="914400" hangingPunct="0"/>
            <a:endParaRPr lang="en-US" altLang="zh-CN" sz="2800" dirty="0">
              <a:solidFill>
                <a:srgbClr val="000000"/>
              </a:solidFill>
              <a:latin typeface="Times New Roman" panose="02020603050405020304" pitchFamily="18" charset="0"/>
              <a:ea typeface="Arial" panose="020B0604020202020204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37" name="矩形 12"/>
          <p:cNvSpPr/>
          <p:nvPr/>
        </p:nvSpPr>
        <p:spPr>
          <a:xfrm>
            <a:off x="6105186" y="5897653"/>
            <a:ext cx="2251402" cy="523218"/>
          </a:xfrm>
          <a:prstGeom prst="rect">
            <a:avLst/>
          </a:prstGeom>
          <a:solidFill>
            <a:srgbClr val="92D050"/>
          </a:solidFill>
          <a:ln w="19050" cap="flat">
            <a:solidFill>
              <a:schemeClr val="tx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Missing data</a:t>
            </a:r>
            <a:endParaRPr kumimoji="0" lang="zh-CN" altLang="en-US" sz="2800" b="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38" name="下箭头 13"/>
          <p:cNvSpPr/>
          <p:nvPr/>
        </p:nvSpPr>
        <p:spPr>
          <a:xfrm>
            <a:off x="7015154" y="6666773"/>
            <a:ext cx="431466" cy="602073"/>
          </a:xfrm>
          <a:prstGeom prst="downArrow">
            <a:avLst/>
          </a:prstGeom>
          <a:solidFill>
            <a:schemeClr val="accent3">
              <a:lumOff val="44000"/>
            </a:schemeClr>
          </a:solidFill>
          <a:ln w="12700" cap="flat">
            <a:solidFill>
              <a:schemeClr val="tx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2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11377881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D3D31D2B-22F1-4227-B240-010E49CF9FF1}" type="slidenum"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6</a:t>
            </a:fld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下箭头 9"/>
          <p:cNvSpPr/>
          <p:nvPr/>
        </p:nvSpPr>
        <p:spPr>
          <a:xfrm>
            <a:off x="7015156" y="-14253"/>
            <a:ext cx="431466" cy="602073"/>
          </a:xfrm>
          <a:prstGeom prst="downArrow">
            <a:avLst/>
          </a:prstGeom>
          <a:solidFill>
            <a:schemeClr val="accent3">
              <a:lumOff val="44000"/>
            </a:schemeClr>
          </a:solidFill>
          <a:ln w="12700" cap="flat">
            <a:solidFill>
              <a:schemeClr val="tx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2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9" name="矩形 9"/>
          <p:cNvSpPr/>
          <p:nvPr/>
        </p:nvSpPr>
        <p:spPr>
          <a:xfrm>
            <a:off x="6059206" y="774934"/>
            <a:ext cx="2251402" cy="523218"/>
          </a:xfrm>
          <a:prstGeom prst="rect">
            <a:avLst/>
          </a:prstGeom>
          <a:solidFill>
            <a:srgbClr val="92D050"/>
          </a:solidFill>
          <a:ln w="19050" cap="flat">
            <a:solidFill>
              <a:schemeClr val="tx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ctr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r>
              <a:rPr kumimoji="0" lang="en-US" altLang="zh-CN" sz="2800" b="1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/>
              </a:rPr>
              <a:t>Missing data</a:t>
            </a:r>
            <a:endParaRPr kumimoji="0" lang="zh-CN" altLang="en-US" sz="28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10" name="圆角矩形 5"/>
          <p:cNvSpPr/>
          <p:nvPr/>
        </p:nvSpPr>
        <p:spPr>
          <a:xfrm>
            <a:off x="4069141" y="1672380"/>
            <a:ext cx="6236677" cy="3786554"/>
          </a:xfrm>
          <a:prstGeom prst="roundRect">
            <a:avLst/>
          </a:prstGeom>
          <a:noFill/>
          <a:ln w="28575" cap="flat">
            <a:solidFill>
              <a:srgbClr val="0000CC"/>
            </a:solidFill>
            <a:prstDash val="dashDot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marL="0" marR="0" indent="0" algn="l" defTabSz="914400" rtl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</a:pPr>
            <a:endParaRPr kumimoji="0" lang="zh-CN" altLang="en-US" sz="2000" b="0" i="0" u="none" strike="noStrike" cap="none" spc="0" normalizeH="0" baseline="0">
              <a:ln>
                <a:noFill/>
              </a:ln>
              <a:solidFill>
                <a:srgbClr val="000000"/>
              </a:solidFill>
              <a:effectLst/>
              <a:uFillTx/>
              <a:latin typeface="Arial" panose="020B0604020202020204"/>
              <a:ea typeface="Arial" panose="020B0604020202020204"/>
              <a:cs typeface="Arial" panose="020B0604020202020204"/>
              <a:sym typeface="Arial" panose="020B0604020202020204"/>
            </a:endParaRPr>
          </a:p>
        </p:txBody>
      </p:sp>
      <p:sp>
        <p:nvSpPr>
          <p:cNvPr id="11" name="矩形 18"/>
          <p:cNvSpPr/>
          <p:nvPr/>
        </p:nvSpPr>
        <p:spPr>
          <a:xfrm>
            <a:off x="5463226" y="5832022"/>
            <a:ext cx="3928288" cy="461663"/>
          </a:xfrm>
          <a:prstGeom prst="rect">
            <a:avLst/>
          </a:prstGeom>
          <a:solidFill>
            <a:srgbClr val="92D050"/>
          </a:solidFill>
          <a:ln w="19050" cap="flat">
            <a:solidFill>
              <a:schemeClr val="tx1"/>
            </a:solidFill>
            <a:prstDash val="solid"/>
            <a:miter lim="8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ctr">
            <a:spAutoFit/>
          </a:bodyPr>
          <a:lstStyle/>
          <a:p>
            <a:pPr algn="ctr" defTabSz="914400" hangingPunct="0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lete time series data</a:t>
            </a:r>
            <a:endParaRPr kumimoji="0" lang="zh-CN" altLang="en-US" sz="3600" b="1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10501" y="1886552"/>
            <a:ext cx="547677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y time NE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ere gap filled using </a:t>
            </a:r>
            <a:r>
              <a:rPr lang="en-US" altLang="zh-CN" sz="2000" dirty="0" err="1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ichaelis-Menten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equation</a:t>
            </a:r>
            <a:r>
              <a:rPr lang="zh-CN" altLang="en-US" sz="2000" dirty="0" smtClean="0">
                <a:latin typeface="宋体" panose="02010600030101010101" pitchFamily="2" charset="-122"/>
                <a:ea typeface="宋体" panose="02010600030101010101" pitchFamily="2" charset="-122"/>
              </a:rPr>
              <a:t>（</a:t>
            </a:r>
            <a:r>
              <a:rPr lang="en-US" altLang="zh-CN" sz="2000" dirty="0" smtClean="0"/>
              <a:t> </a:t>
            </a:r>
            <a:r>
              <a:rPr lang="en-US" altLang="zh-CN" sz="2000" dirty="0" err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alge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t al 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01</a:t>
            </a:r>
            <a:r>
              <a:rPr lang="zh-CN" altLang="en-US" sz="2000" dirty="0">
                <a:latin typeface="宋体" panose="02010600030101010101" pitchFamily="2" charset="-122"/>
                <a:ea typeface="宋体" panose="02010600030101010101" pitchFamily="2" charset="-122"/>
              </a:rPr>
              <a:t>） </a:t>
            </a:r>
            <a:r>
              <a:rPr lang="en-US" sz="2000" dirty="0" smtClean="0"/>
              <a:t>:</a:t>
            </a:r>
            <a:endParaRPr lang="en-US" sz="2000" dirty="0"/>
          </a:p>
        </p:txBody>
      </p:sp>
      <p:graphicFrame>
        <p:nvGraphicFramePr>
          <p:cNvPr id="13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943901"/>
              </p:ext>
            </p:extLst>
          </p:nvPr>
        </p:nvGraphicFramePr>
        <p:xfrm>
          <a:off x="4736199" y="2595552"/>
          <a:ext cx="3874401" cy="1077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3" imgW="1930400" imgH="584200" progId="Equation.DSMT4">
                  <p:embed/>
                </p:oleObj>
              </mc:Choice>
              <mc:Fallback>
                <p:oleObj name="Equation" r:id="rId3" imgW="1930400" imgH="584200" progId="Equation.DSMT4">
                  <p:embed/>
                  <p:pic>
                    <p:nvPicPr>
                      <p:cNvPr id="17" name="对象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199" y="2595552"/>
                        <a:ext cx="3874401" cy="1077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708234" y="3673430"/>
            <a:ext cx="547677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ght time NEE</a:t>
            </a:r>
            <a:r>
              <a:rPr lang="en-US" altLang="zh-CN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were gap filled using </a:t>
            </a:r>
            <a:r>
              <a:rPr lang="en-US" sz="2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xponential equation 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2000" dirty="0" err="1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akai</a:t>
            </a:r>
            <a:r>
              <a:rPr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000" i="1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et al </a:t>
            </a:r>
            <a:r>
              <a:rPr lang="en-US" altLang="zh-CN" sz="2000" dirty="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08</a:t>
            </a:r>
            <a:r>
              <a:rPr lang="en-US" altLang="zh-CN" sz="2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</a:t>
            </a:r>
            <a:r>
              <a:rPr lang="en-US" sz="2000" dirty="0" smtClean="0"/>
              <a:t>:</a:t>
            </a:r>
          </a:p>
          <a:p>
            <a:endParaRPr lang="en-US" sz="2000" dirty="0"/>
          </a:p>
        </p:txBody>
      </p:sp>
      <p:graphicFrame>
        <p:nvGraphicFramePr>
          <p:cNvPr id="15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810539"/>
              </p:ext>
            </p:extLst>
          </p:nvPr>
        </p:nvGraphicFramePr>
        <p:xfrm>
          <a:off x="4736199" y="4701047"/>
          <a:ext cx="2848507" cy="41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5" imgW="1371600" imgH="203200" progId="Equation.DSMT4">
                  <p:embed/>
                </p:oleObj>
              </mc:Choice>
              <mc:Fallback>
                <p:oleObj name="Equation" r:id="rId5" imgW="1371600" imgH="203200" progId="Equation.DSMT4">
                  <p:embed/>
                  <p:pic>
                    <p:nvPicPr>
                      <p:cNvPr id="18" name="对象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6199" y="4701047"/>
                        <a:ext cx="2848507" cy="415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4"/>
          <p:cNvSpPr txBox="1"/>
          <p:nvPr/>
        </p:nvSpPr>
        <p:spPr>
          <a:xfrm>
            <a:off x="750770" y="716489"/>
            <a:ext cx="3770687" cy="523218"/>
          </a:xfrm>
          <a:prstGeom prst="rect">
            <a:avLst/>
          </a:prstGeom>
          <a:noFill/>
          <a:ln w="12700" cap="flat">
            <a:noFill/>
            <a:miter lim="400000"/>
          </a:ln>
          <a:effectLst/>
          <a:sp3d/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rot="0" spcFirstLastPara="1" vertOverflow="overflow" horzOverflow="overflow" vert="horz" wrap="square" lIns="45719" tIns="45719" rIns="45719" bIns="45719" numCol="1" spcCol="38100" rtlCol="0" anchor="t">
            <a:spAutoFit/>
          </a:bodyPr>
          <a:lstStyle/>
          <a:p>
            <a:pPr defTabSz="914400" hangingPunct="0"/>
            <a:r>
              <a:rPr lang="en-US" altLang="zh-CN" sz="28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/>
              </a:rPr>
              <a:t>Finally</a:t>
            </a:r>
            <a:r>
              <a:rPr kumimoji="0" lang="zh-CN" altLang="en-US" sz="2800" i="0" u="none" strike="noStrike" cap="none" spc="0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  <a:sym typeface="Arial" panose="020B0604020202020204"/>
              </a:rPr>
              <a:t>：</a:t>
            </a:r>
            <a:endParaRPr kumimoji="0" lang="zh-CN" altLang="en-US" sz="2800" i="0" u="none" strike="noStrike" cap="none" spc="0" normalizeH="0" baseline="0" dirty="0">
              <a:ln>
                <a:noFill/>
              </a:ln>
              <a:solidFill>
                <a:srgbClr val="000000"/>
              </a:solidFill>
              <a:effectLst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  <a:sym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360354523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D3D31D2B-22F1-4227-B240-010E49CF9FF1}" type="slidenum"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7</a:t>
            </a:fld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6121400" cy="378000"/>
          </a:xfrm>
          <a:prstGeom prst="rect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s &amp; Methods    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Conclusions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121400" y="0"/>
            <a:ext cx="6070600" cy="378000"/>
          </a:xfrm>
          <a:prstGeom prst="rect">
            <a:avLst/>
          </a:prstGeom>
          <a:solidFill>
            <a:srgbClr val="5C99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ily and monthly variations in C ﬂuxes at LB site and MB site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378000"/>
            <a:ext cx="12192000" cy="683545"/>
          </a:xfrm>
          <a:prstGeom prst="rect">
            <a:avLst/>
          </a:prstGeom>
          <a:gradFill flip="none" rotWithShape="1">
            <a:gsLst>
              <a:gs pos="50000">
                <a:schemeClr val="accent6">
                  <a:lumMod val="75000"/>
                </a:schemeClr>
              </a:gs>
              <a:gs pos="0">
                <a:schemeClr val="accent6">
                  <a:lumMod val="60000"/>
                  <a:lumOff val="40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ily and monthly variations in C ﬂuxes at LB site and MB site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140" y="3214838"/>
            <a:ext cx="10471720" cy="314151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962525" y="1645920"/>
            <a:ext cx="978889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th MB and LB were acting as C sink during day tim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urnal NEE moved from positive to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gative between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:30 and 7:00 am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2907135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D3D31D2B-22F1-4227-B240-010E49CF9FF1}" type="slidenum"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8</a:t>
            </a:fld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6121400" cy="378000"/>
          </a:xfrm>
          <a:prstGeom prst="rect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s &amp; Methods    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Conclusions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121400" y="0"/>
            <a:ext cx="6070600" cy="378000"/>
          </a:xfrm>
          <a:prstGeom prst="rect">
            <a:avLst/>
          </a:prstGeom>
          <a:solidFill>
            <a:srgbClr val="5C99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ily and monthly variations in C ﬂuxes at LB site and MB site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378000"/>
            <a:ext cx="12192000" cy="683545"/>
          </a:xfrm>
          <a:prstGeom prst="rect">
            <a:avLst/>
          </a:prstGeom>
          <a:gradFill flip="none" rotWithShape="1">
            <a:gsLst>
              <a:gs pos="50000">
                <a:schemeClr val="accent6">
                  <a:lumMod val="75000"/>
                </a:schemeClr>
              </a:gs>
              <a:gs pos="0">
                <a:schemeClr val="accent6">
                  <a:lumMod val="60000"/>
                  <a:lumOff val="40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ily and monthly variations in C ﬂuxes at LB site and MB sit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962524" y="1645920"/>
            <a:ext cx="1039127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urnal patter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GEE was similar at the two sites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EE turned negative at around 5:00–6:00 am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ijing Standard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(BST), then increased continuously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ntil reachin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imum values at noon.</a:t>
            </a:r>
            <a:endPara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9800" y="3214634"/>
            <a:ext cx="10472400" cy="3141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3221974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D3D31D2B-22F1-4227-B240-010E49CF9FF1}" type="slidenum"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19</a:t>
            </a:fld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6121400" cy="378000"/>
          </a:xfrm>
          <a:prstGeom prst="rect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s &amp; Methods    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Conclusions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121400" y="0"/>
            <a:ext cx="6070600" cy="378000"/>
          </a:xfrm>
          <a:prstGeom prst="rect">
            <a:avLst/>
          </a:prstGeom>
          <a:solidFill>
            <a:srgbClr val="5C99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ily and monthly variations in C ﬂuxes at LB site and MB site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378000"/>
            <a:ext cx="12192000" cy="683545"/>
          </a:xfrm>
          <a:prstGeom prst="rect">
            <a:avLst/>
          </a:prstGeom>
          <a:gradFill flip="none" rotWithShape="1">
            <a:gsLst>
              <a:gs pos="50000">
                <a:schemeClr val="accent6">
                  <a:lumMod val="75000"/>
                </a:schemeClr>
              </a:gs>
              <a:gs pos="0">
                <a:schemeClr val="accent6">
                  <a:lumMod val="60000"/>
                  <a:lumOff val="40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ily and monthly variations in C ﬂuxes at LB site and MB site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2598" y="2378621"/>
            <a:ext cx="6719069" cy="447938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06401" y="1439931"/>
            <a:ext cx="109473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 at LB site was stronger than MB site which leads to similar GEE at two sites, despite, NEE at MB site was higher than LB site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486414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31D2B-22F1-4227-B240-010E49CF9FF1}" type="slidenum">
              <a:rPr lang="en-US" sz="2000" smtClean="0"/>
              <a:t>2</a:t>
            </a:fld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0" y="0"/>
            <a:ext cx="6121400" cy="378000"/>
          </a:xfrm>
          <a:prstGeom prst="rect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    Materials &amp; Methods    Results    Conclusions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121400" y="0"/>
            <a:ext cx="6070600" cy="378000"/>
          </a:xfrm>
          <a:prstGeom prst="rect">
            <a:avLst/>
          </a:prstGeom>
          <a:solidFill>
            <a:srgbClr val="5C9900"/>
          </a:solidFill>
          <a:ln>
            <a:solidFill>
              <a:srgbClr val="5C990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tent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04261" y="1979891"/>
            <a:ext cx="6227546" cy="31085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5C9900"/>
                </a:solidFill>
              </a:rPr>
              <a:t>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  <a:p>
            <a:pPr marL="742950" lvl="1" indent="-285750">
              <a:buClr>
                <a:srgbClr val="5C9900"/>
              </a:buClr>
              <a:buSzPct val="150000"/>
              <a:buFont typeface="Arial" panose="020B0604020202020204" pitchFamily="34" charset="0"/>
              <a:buChar char="•"/>
            </a:pP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</a:p>
          <a:p>
            <a:pPr marL="742950" lvl="1" indent="-285750">
              <a:buClr>
                <a:srgbClr val="5C9900"/>
              </a:buClr>
              <a:buSzPct val="150000"/>
              <a:buFont typeface="Arial" panose="020B0604020202020204" pitchFamily="34" charset="0"/>
              <a:buChar char="•"/>
            </a:pP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ims</a:t>
            </a:r>
          </a:p>
          <a:p>
            <a:pPr lvl="1">
              <a:buClr>
                <a:srgbClr val="5C9900"/>
              </a:buClr>
              <a:buSzPct val="150000"/>
            </a:pPr>
            <a:endParaRPr lang="en-US" sz="2400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1">
              <a:buClr>
                <a:srgbClr val="5C9900"/>
              </a:buClr>
              <a:buSzPct val="150000"/>
            </a:pPr>
            <a:r>
              <a:rPr lang="en-US" sz="2000" dirty="0" smtClean="0">
                <a:solidFill>
                  <a:srgbClr val="5C9900"/>
                </a:solidFill>
              </a:rPr>
              <a:t>②</a:t>
            </a:r>
            <a:r>
              <a:rPr lang="en-US" dirty="0" smtClean="0"/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erials &amp; Methods</a:t>
            </a:r>
          </a:p>
          <a:p>
            <a:pPr marL="742950" lvl="1" indent="-285750">
              <a:buClr>
                <a:srgbClr val="5C9900"/>
              </a:buClr>
              <a:buSzPct val="150000"/>
              <a:buFont typeface="Arial" panose="020B0604020202020204" pitchFamily="34" charset="0"/>
              <a:buChar char="•"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t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scription</a:t>
            </a:r>
          </a:p>
          <a:p>
            <a:pPr marL="742950" lvl="1" indent="-285750">
              <a:buClr>
                <a:srgbClr val="5C9900"/>
              </a:buClr>
              <a:buSzPct val="150000"/>
              <a:buFont typeface="Arial" panose="020B0604020202020204" pitchFamily="34" charset="0"/>
              <a:buChar char="•"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ements and data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quisition</a:t>
            </a:r>
          </a:p>
          <a:p>
            <a:pPr marL="742950" lvl="1" indent="-285750">
              <a:buClr>
                <a:srgbClr val="5C9900"/>
              </a:buClr>
              <a:buSzPct val="150000"/>
              <a:buFont typeface="Arial" panose="020B0604020202020204" pitchFamily="34" charset="0"/>
              <a:buChar char="•"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a processing and gap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ﬁlling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631807" y="1979891"/>
            <a:ext cx="535164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5C99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③</a:t>
            </a:r>
            <a:r>
              <a:rPr lang="en-US" sz="1600" dirty="0">
                <a:solidFill>
                  <a:srgbClr val="5C99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</a:p>
          <a:p>
            <a:pPr marL="742950" lvl="1" indent="-285750">
              <a:buClr>
                <a:srgbClr val="5C9900"/>
              </a:buClr>
              <a:buSzPct val="150000"/>
              <a:buFont typeface="Arial" panose="020B0604020202020204" pitchFamily="34" charset="0"/>
              <a:buChar char="•"/>
            </a:pP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ily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monthly variations in C ﬂuxes at LB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te and </a:t>
            </a: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B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te</a:t>
            </a:r>
          </a:p>
          <a:p>
            <a:pPr marL="742950" lvl="1" indent="-285750">
              <a:buClr>
                <a:srgbClr val="5C9900"/>
              </a:buClr>
              <a:buSzPct val="150000"/>
              <a:buFont typeface="Arial" panose="020B0604020202020204" pitchFamily="34" charset="0"/>
              <a:buChar char="•"/>
            </a:pPr>
            <a:r>
              <a:rPr lang="en-US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ponse of carbon ﬂuxes to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vironmental variables</a:t>
            </a:r>
          </a:p>
          <a:p>
            <a:pPr marL="0" lvl="1">
              <a:buClr>
                <a:srgbClr val="5C9900"/>
              </a:buClr>
              <a:buSzPct val="150000"/>
            </a:pPr>
            <a:r>
              <a:rPr lang="en-US" sz="2000" i="1" dirty="0" smtClean="0">
                <a:solidFill>
                  <a:srgbClr val="5C99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④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</a:p>
          <a:p>
            <a:pPr lvl="1">
              <a:buClr>
                <a:srgbClr val="5C9900"/>
              </a:buClr>
              <a:buSzPct val="150000"/>
            </a:pP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378000"/>
            <a:ext cx="12192000" cy="683545"/>
          </a:xfrm>
          <a:prstGeom prst="rect">
            <a:avLst/>
          </a:prstGeom>
          <a:gradFill flip="none" rotWithShape="1">
            <a:gsLst>
              <a:gs pos="50000">
                <a:schemeClr val="accent6">
                  <a:lumMod val="75000"/>
                </a:schemeClr>
              </a:gs>
              <a:gs pos="0">
                <a:schemeClr val="accent6">
                  <a:lumMod val="60000"/>
                  <a:lumOff val="40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ntents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53549725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D3D31D2B-22F1-4227-B240-010E49CF9FF1}" type="slidenum"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0</a:t>
            </a:fld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6121400" cy="378000"/>
          </a:xfrm>
          <a:prstGeom prst="rect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s &amp; Methods    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Conclusions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121400" y="0"/>
            <a:ext cx="6070600" cy="378000"/>
          </a:xfrm>
          <a:prstGeom prst="rect">
            <a:avLst/>
          </a:prstGeom>
          <a:solidFill>
            <a:srgbClr val="5C99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ponse of carbon ﬂuxes to environmental variables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378000"/>
            <a:ext cx="12192000" cy="683545"/>
          </a:xfrm>
          <a:prstGeom prst="rect">
            <a:avLst/>
          </a:prstGeom>
          <a:gradFill flip="none" rotWithShape="1">
            <a:gsLst>
              <a:gs pos="50000">
                <a:schemeClr val="accent6">
                  <a:lumMod val="75000"/>
                </a:schemeClr>
              </a:gs>
              <a:gs pos="0">
                <a:schemeClr val="accent6">
                  <a:lumMod val="60000"/>
                  <a:lumOff val="40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ponse of carbon ﬂuxes to environmental variabl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06401" y="1439931"/>
            <a:ext cx="109473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E and NEE were mainly controlled by PAR and VPD at both sites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LB site, only SWC showe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ificant correlation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RE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39758" y="3098800"/>
            <a:ext cx="5347468" cy="3622679"/>
            <a:chOff x="2340264" y="2402454"/>
            <a:chExt cx="6478537" cy="4319025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40264" y="2402454"/>
              <a:ext cx="6478537" cy="4319025"/>
            </a:xfrm>
            <a:prstGeom prst="rect">
              <a:avLst/>
            </a:prstGeom>
          </p:spPr>
        </p:pic>
        <p:grpSp>
          <p:nvGrpSpPr>
            <p:cNvPr id="8" name="Group 7"/>
            <p:cNvGrpSpPr/>
            <p:nvPr/>
          </p:nvGrpSpPr>
          <p:grpSpPr>
            <a:xfrm>
              <a:off x="2823634" y="2904715"/>
              <a:ext cx="5995164" cy="2899734"/>
              <a:chOff x="2823634" y="2904715"/>
              <a:chExt cx="5995164" cy="2899734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2823634" y="3759643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</a:t>
                </a:r>
                <a:endParaRPr lang="en-US" dirty="0"/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2823634" y="3339617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</a:t>
                </a:r>
                <a:endParaRPr lang="en-US" dirty="0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3307004" y="4607123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</a:t>
                </a:r>
                <a:endParaRPr lang="en-US" dirty="0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310466" y="4192634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*</a:t>
                </a:r>
                <a:endParaRPr lang="en-US" dirty="0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3307004" y="3754106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*</a:t>
                </a:r>
                <a:endParaRPr lang="en-US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307004" y="2912298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</a:t>
                </a:r>
                <a:endParaRPr lang="en-US" dirty="0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3730337" y="4599938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</a:t>
                </a:r>
                <a:endParaRPr lang="en-US" dirty="0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3730337" y="4192634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*</a:t>
                </a:r>
                <a:endParaRPr lang="en-US" dirty="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3730337" y="3758758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</a:t>
                </a:r>
                <a:endParaRPr lang="en-US" dirty="0"/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3748812" y="3339617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*</a:t>
                </a:r>
                <a:endParaRPr lang="en-US" dirty="0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3748812" y="2910835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*</a:t>
                </a:r>
                <a:endParaRPr lang="en-US" dirty="0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191001" y="5435117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</a:t>
                </a:r>
                <a:endParaRPr lang="en-US" dirty="0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202939" y="5012858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*</a:t>
                </a:r>
                <a:endParaRPr lang="en-US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4197533" y="4602191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*</a:t>
                </a:r>
                <a:endParaRPr lang="en-US" dirty="0"/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4202939" y="2910835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*</a:t>
                </a:r>
                <a:endParaRPr lang="en-US" dirty="0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4202939" y="3765261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*</a:t>
                </a:r>
                <a:endParaRPr lang="en-US" dirty="0"/>
              </a:p>
            </p:txBody>
          </p:sp>
          <p:sp>
            <p:nvSpPr>
              <p:cNvPr id="27" name="TextBox 26"/>
              <p:cNvSpPr txBox="1"/>
              <p:nvPr/>
            </p:nvSpPr>
            <p:spPr>
              <a:xfrm>
                <a:off x="4202939" y="3339446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*</a:t>
                </a:r>
                <a:endParaRPr lang="en-US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4188699" y="4189188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*</a:t>
                </a:r>
                <a:endParaRPr lang="en-US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4809837" y="3757180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</a:t>
                </a:r>
                <a:endParaRPr lang="en-US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4809836" y="3334754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</a:t>
                </a:r>
                <a:endParaRPr lang="en-US" dirty="0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5306481" y="4607123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</a:t>
                </a:r>
                <a:endParaRPr lang="en-US" dirty="0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5300899" y="4189188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*</a:t>
                </a:r>
                <a:endParaRPr lang="en-US" dirty="0"/>
              </a:p>
            </p:txBody>
          </p:sp>
          <p:sp>
            <p:nvSpPr>
              <p:cNvPr id="33" name="TextBox 32"/>
              <p:cNvSpPr txBox="1"/>
              <p:nvPr/>
            </p:nvSpPr>
            <p:spPr>
              <a:xfrm>
                <a:off x="5303227" y="3761221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*</a:t>
                </a:r>
                <a:endParaRPr lang="en-US" dirty="0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5759262" y="4607123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</a:t>
                </a:r>
                <a:endParaRPr lang="en-US" dirty="0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5759261" y="4189188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*</a:t>
                </a:r>
                <a:endParaRPr lang="en-US" dirty="0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5759261" y="3761221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</a:t>
                </a:r>
                <a:endParaRPr lang="en-US" dirty="0"/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5759260" y="2910835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*</a:t>
                </a:r>
                <a:endParaRPr lang="en-US" dirty="0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5759259" y="3343046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*</a:t>
                </a:r>
                <a:endParaRPr lang="en-US" dirty="0"/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6194299" y="5007778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</a:t>
                </a:r>
                <a:endParaRPr lang="en-US" dirty="0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6188893" y="4597111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*</a:t>
                </a:r>
                <a:endParaRPr lang="en-US" dirty="0"/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6194299" y="2905755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*</a:t>
                </a:r>
                <a:endParaRPr lang="en-US" dirty="0"/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6194299" y="3760181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*</a:t>
                </a:r>
                <a:endParaRPr lang="en-US" dirty="0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6194299" y="3334366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*</a:t>
                </a:r>
                <a:endParaRPr lang="en-US" dirty="0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6180059" y="4184108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*</a:t>
                </a:r>
                <a:endParaRPr lang="en-US" dirty="0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6808046" y="2904715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</a:t>
                </a:r>
                <a:endParaRPr lang="en-US" dirty="0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7250006" y="5426930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</a:t>
                </a:r>
                <a:endParaRPr lang="en-US" dirty="0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7250005" y="5007778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</a:t>
                </a:r>
                <a:endParaRPr lang="en-US" dirty="0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7250005" y="3339446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</a:t>
                </a:r>
                <a:endParaRPr lang="en-US" dirty="0"/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7243085" y="2910835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*</a:t>
                </a:r>
                <a:endParaRPr lang="en-US" dirty="0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7706319" y="5426930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</a:t>
                </a:r>
                <a:endParaRPr lang="en-US" dirty="0"/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7706318" y="5007778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</a:t>
                </a:r>
                <a:endParaRPr lang="en-US" dirty="0"/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8162631" y="5007778"/>
                <a:ext cx="6561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</a:t>
                </a:r>
                <a:endParaRPr lang="en-US" dirty="0"/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6121400" y="3099879"/>
            <a:ext cx="5346000" cy="3621600"/>
            <a:chOff x="1377683" y="2402454"/>
            <a:chExt cx="6478537" cy="4319025"/>
          </a:xfrm>
        </p:grpSpPr>
        <p:pic>
          <p:nvPicPr>
            <p:cNvPr id="109" name="Picture 108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377683" y="2402454"/>
              <a:ext cx="6478537" cy="4319025"/>
            </a:xfrm>
            <a:prstGeom prst="rect">
              <a:avLst/>
            </a:prstGeom>
          </p:spPr>
        </p:pic>
        <p:grpSp>
          <p:nvGrpSpPr>
            <p:cNvPr id="110" name="Group 109"/>
            <p:cNvGrpSpPr/>
            <p:nvPr/>
          </p:nvGrpSpPr>
          <p:grpSpPr>
            <a:xfrm>
              <a:off x="1700954" y="2937605"/>
              <a:ext cx="4937760" cy="2895159"/>
              <a:chOff x="2667000" y="2914417"/>
              <a:chExt cx="4937760" cy="2895159"/>
            </a:xfrm>
          </p:grpSpPr>
          <p:sp>
            <p:nvSpPr>
              <p:cNvPr id="111" name="TextBox 110"/>
              <p:cNvSpPr txBox="1"/>
              <p:nvPr/>
            </p:nvSpPr>
            <p:spPr>
              <a:xfrm>
                <a:off x="2667000" y="5029200"/>
                <a:ext cx="955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*</a:t>
                </a:r>
                <a:endParaRPr lang="en-US" dirty="0"/>
              </a:p>
            </p:txBody>
          </p:sp>
          <p:sp>
            <p:nvSpPr>
              <p:cNvPr id="112" name="TextBox 111"/>
              <p:cNvSpPr txBox="1"/>
              <p:nvPr/>
            </p:nvSpPr>
            <p:spPr>
              <a:xfrm>
                <a:off x="3571240" y="2919592"/>
                <a:ext cx="955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*</a:t>
                </a:r>
                <a:endParaRPr lang="en-US" dirty="0"/>
              </a:p>
            </p:txBody>
          </p:sp>
          <p:sp>
            <p:nvSpPr>
              <p:cNvPr id="113" name="TextBox 112"/>
              <p:cNvSpPr txBox="1"/>
              <p:nvPr/>
            </p:nvSpPr>
            <p:spPr>
              <a:xfrm>
                <a:off x="3144520" y="3763492"/>
                <a:ext cx="955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</a:t>
                </a:r>
                <a:endParaRPr lang="en-US" dirty="0"/>
              </a:p>
            </p:txBody>
          </p:sp>
          <p:sp>
            <p:nvSpPr>
              <p:cNvPr id="114" name="TextBox 113"/>
              <p:cNvSpPr txBox="1"/>
              <p:nvPr/>
            </p:nvSpPr>
            <p:spPr>
              <a:xfrm>
                <a:off x="3571240" y="3346495"/>
                <a:ext cx="955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</a:t>
                </a:r>
                <a:endParaRPr lang="en-US" dirty="0"/>
              </a:p>
            </p:txBody>
          </p:sp>
          <p:sp>
            <p:nvSpPr>
              <p:cNvPr id="115" name="TextBox 114"/>
              <p:cNvSpPr txBox="1"/>
              <p:nvPr/>
            </p:nvSpPr>
            <p:spPr>
              <a:xfrm>
                <a:off x="3571240" y="3763492"/>
                <a:ext cx="955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</a:t>
                </a:r>
                <a:endParaRPr lang="en-US" dirty="0"/>
              </a:p>
            </p:txBody>
          </p:sp>
          <p:sp>
            <p:nvSpPr>
              <p:cNvPr id="116" name="TextBox 115"/>
              <p:cNvSpPr txBox="1"/>
              <p:nvPr/>
            </p:nvSpPr>
            <p:spPr>
              <a:xfrm>
                <a:off x="3571240" y="4594105"/>
                <a:ext cx="955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</a:t>
                </a:r>
                <a:endParaRPr lang="en-US" dirty="0"/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4038600" y="5028155"/>
                <a:ext cx="955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*</a:t>
                </a:r>
                <a:endParaRPr lang="en-US" dirty="0"/>
              </a:p>
            </p:txBody>
          </p:sp>
          <p:sp>
            <p:nvSpPr>
              <p:cNvPr id="118" name="TextBox 117"/>
              <p:cNvSpPr txBox="1"/>
              <p:nvPr/>
            </p:nvSpPr>
            <p:spPr>
              <a:xfrm>
                <a:off x="3571240" y="5028155"/>
                <a:ext cx="955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</a:t>
                </a:r>
                <a:endParaRPr lang="en-US" dirty="0"/>
              </a:p>
            </p:txBody>
          </p:sp>
          <p:sp>
            <p:nvSpPr>
              <p:cNvPr id="119" name="TextBox 118"/>
              <p:cNvSpPr txBox="1"/>
              <p:nvPr/>
            </p:nvSpPr>
            <p:spPr>
              <a:xfrm>
                <a:off x="3144520" y="5440244"/>
                <a:ext cx="955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*</a:t>
                </a:r>
                <a:endParaRPr lang="en-US" dirty="0"/>
              </a:p>
            </p:txBody>
          </p:sp>
          <p:sp>
            <p:nvSpPr>
              <p:cNvPr id="120" name="TextBox 119"/>
              <p:cNvSpPr txBox="1"/>
              <p:nvPr/>
            </p:nvSpPr>
            <p:spPr>
              <a:xfrm>
                <a:off x="4048760" y="4596912"/>
                <a:ext cx="955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</a:t>
                </a:r>
                <a:endParaRPr lang="en-US" dirty="0"/>
              </a:p>
            </p:txBody>
          </p:sp>
          <p:sp>
            <p:nvSpPr>
              <p:cNvPr id="121" name="TextBox 120"/>
              <p:cNvSpPr txBox="1"/>
              <p:nvPr/>
            </p:nvSpPr>
            <p:spPr>
              <a:xfrm>
                <a:off x="4038600" y="2914417"/>
                <a:ext cx="955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*</a:t>
                </a:r>
                <a:endParaRPr lang="en-US" dirty="0"/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4038600" y="3752858"/>
                <a:ext cx="955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*</a:t>
                </a:r>
                <a:endParaRPr lang="en-US" dirty="0"/>
              </a:p>
            </p:txBody>
          </p:sp>
          <p:sp>
            <p:nvSpPr>
              <p:cNvPr id="123" name="TextBox 122"/>
              <p:cNvSpPr txBox="1"/>
              <p:nvPr/>
            </p:nvSpPr>
            <p:spPr>
              <a:xfrm>
                <a:off x="4668520" y="3747837"/>
                <a:ext cx="955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</a:t>
                </a:r>
                <a:endParaRPr lang="en-US" dirty="0"/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4668520" y="5028155"/>
                <a:ext cx="955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</a:t>
                </a:r>
                <a:endParaRPr lang="en-US" dirty="0"/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5140960" y="5440244"/>
                <a:ext cx="955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*</a:t>
                </a:r>
                <a:endParaRPr lang="en-US" dirty="0"/>
              </a:p>
            </p:txBody>
          </p:sp>
          <p:sp>
            <p:nvSpPr>
              <p:cNvPr id="126" name="TextBox 125"/>
              <p:cNvSpPr txBox="1"/>
              <p:nvPr/>
            </p:nvSpPr>
            <p:spPr>
              <a:xfrm>
                <a:off x="5135880" y="3747837"/>
                <a:ext cx="955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</a:t>
                </a:r>
                <a:endParaRPr lang="en-US" dirty="0"/>
              </a:p>
            </p:txBody>
          </p:sp>
          <p:sp>
            <p:nvSpPr>
              <p:cNvPr id="127" name="TextBox 126"/>
              <p:cNvSpPr txBox="1"/>
              <p:nvPr/>
            </p:nvSpPr>
            <p:spPr>
              <a:xfrm>
                <a:off x="5572091" y="3314812"/>
                <a:ext cx="955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</a:t>
                </a:r>
                <a:endParaRPr lang="en-US" dirty="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5572091" y="4594105"/>
                <a:ext cx="955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</a:t>
                </a:r>
                <a:endParaRPr lang="en-US" dirty="0"/>
              </a:p>
            </p:txBody>
          </p:sp>
          <p:sp>
            <p:nvSpPr>
              <p:cNvPr id="129" name="TextBox 128"/>
              <p:cNvSpPr txBox="1"/>
              <p:nvPr/>
            </p:nvSpPr>
            <p:spPr>
              <a:xfrm>
                <a:off x="5583471" y="5028155"/>
                <a:ext cx="955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</a:t>
                </a:r>
                <a:endParaRPr lang="en-US" dirty="0"/>
              </a:p>
            </p:txBody>
          </p:sp>
          <p:sp>
            <p:nvSpPr>
              <p:cNvPr id="130" name="TextBox 129"/>
              <p:cNvSpPr txBox="1"/>
              <p:nvPr/>
            </p:nvSpPr>
            <p:spPr>
              <a:xfrm>
                <a:off x="6049611" y="2914417"/>
                <a:ext cx="955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*</a:t>
                </a:r>
                <a:endParaRPr lang="en-US" dirty="0"/>
              </a:p>
            </p:txBody>
          </p:sp>
          <p:sp>
            <p:nvSpPr>
              <p:cNvPr id="131" name="TextBox 130"/>
              <p:cNvSpPr txBox="1"/>
              <p:nvPr/>
            </p:nvSpPr>
            <p:spPr>
              <a:xfrm>
                <a:off x="6049611" y="3747837"/>
                <a:ext cx="955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*</a:t>
                </a:r>
                <a:endParaRPr lang="en-US" dirty="0"/>
              </a:p>
            </p:txBody>
          </p:sp>
          <p:sp>
            <p:nvSpPr>
              <p:cNvPr id="132" name="TextBox 131"/>
              <p:cNvSpPr txBox="1"/>
              <p:nvPr/>
            </p:nvSpPr>
            <p:spPr>
              <a:xfrm>
                <a:off x="6049611" y="5028155"/>
                <a:ext cx="955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*</a:t>
                </a:r>
                <a:endParaRPr lang="en-US" dirty="0"/>
              </a:p>
            </p:txBody>
          </p:sp>
          <p:sp>
            <p:nvSpPr>
              <p:cNvPr id="133" name="TextBox 132"/>
              <p:cNvSpPr txBox="1"/>
              <p:nvPr/>
            </p:nvSpPr>
            <p:spPr>
              <a:xfrm>
                <a:off x="6072371" y="4594105"/>
                <a:ext cx="955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</a:t>
                </a:r>
                <a:endParaRPr lang="en-US" dirty="0"/>
              </a:p>
            </p:txBody>
          </p:sp>
          <p:sp>
            <p:nvSpPr>
              <p:cNvPr id="134" name="TextBox 133"/>
              <p:cNvSpPr txBox="1"/>
              <p:nvPr/>
            </p:nvSpPr>
            <p:spPr>
              <a:xfrm>
                <a:off x="6649720" y="3747837"/>
                <a:ext cx="95504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**</a:t>
                </a:r>
                <a:endParaRPr lang="en-US" dirty="0"/>
              </a:p>
            </p:txBody>
          </p:sp>
        </p:grpSp>
      </p:grpSp>
      <p:sp>
        <p:nvSpPr>
          <p:cNvPr id="135" name="TextBox 134"/>
          <p:cNvSpPr txBox="1"/>
          <p:nvPr/>
        </p:nvSpPr>
        <p:spPr>
          <a:xfrm>
            <a:off x="6465398" y="2863168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 sit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816190" y="2863168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B sit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9079907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D3D31D2B-22F1-4227-B240-010E49CF9FF1}" type="slidenum"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1</a:t>
            </a:fld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6121400" cy="378000"/>
          </a:xfrm>
          <a:prstGeom prst="rect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s &amp; Methods    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Conclusions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121400" y="0"/>
            <a:ext cx="6070600" cy="378000"/>
          </a:xfrm>
          <a:prstGeom prst="rect">
            <a:avLst/>
          </a:prstGeom>
          <a:solidFill>
            <a:srgbClr val="5C99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ponse of carbon ﬂuxes to environmental variables</a:t>
            </a:r>
          </a:p>
        </p:txBody>
      </p:sp>
      <p:sp>
        <p:nvSpPr>
          <p:cNvPr id="5" name="Rectangle 4"/>
          <p:cNvSpPr/>
          <p:nvPr/>
        </p:nvSpPr>
        <p:spPr>
          <a:xfrm>
            <a:off x="0" y="378000"/>
            <a:ext cx="12192000" cy="683545"/>
          </a:xfrm>
          <a:prstGeom prst="rect">
            <a:avLst/>
          </a:prstGeom>
          <a:gradFill flip="none" rotWithShape="1">
            <a:gsLst>
              <a:gs pos="50000">
                <a:schemeClr val="accent6">
                  <a:lumMod val="75000"/>
                </a:schemeClr>
              </a:gs>
              <a:gs pos="0">
                <a:schemeClr val="accent6">
                  <a:lumMod val="60000"/>
                  <a:lumOff val="40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ponse of carbon ﬂuxes to environmental variable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482" y="1191575"/>
            <a:ext cx="5956272" cy="5566418"/>
          </a:xfrm>
          <a:prstGeom prst="rect">
            <a:avLst/>
          </a:prstGeom>
        </p:spPr>
      </p:pic>
      <p:sp>
        <p:nvSpPr>
          <p:cNvPr id="53" name="TextBox 52"/>
          <p:cNvSpPr txBox="1"/>
          <p:nvPr/>
        </p:nvSpPr>
        <p:spPr>
          <a:xfrm>
            <a:off x="6798733" y="1439545"/>
            <a:ext cx="438573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lationships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tween NEE ,GEE and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vironmental factors showed similar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ross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ntire growing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ason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WC was more important in LB site than MB site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879850" y="2508250"/>
            <a:ext cx="336550" cy="1651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</a:t>
            </a:r>
            <a:endParaRPr lang="en-US" sz="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5776913" y="2508250"/>
            <a:ext cx="468841" cy="1905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8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E</a:t>
            </a:r>
            <a:endParaRPr lang="en-US" sz="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03444015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 vert="horz" lIns="91440" tIns="45720" rIns="91440" bIns="45720" rtlCol="0" anchor="ctr"/>
          <a:lstStyle/>
          <a:p>
            <a:fld id="{D3D31D2B-22F1-4227-B240-010E49CF9FF1}" type="slidenum">
              <a:rPr 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pPr/>
              <a:t>22</a:t>
            </a:fld>
            <a:endParaRPr 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0" y="0"/>
            <a:ext cx="6121400" cy="378000"/>
          </a:xfrm>
          <a:prstGeom prst="rect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s &amp; Methods    Results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121400" y="0"/>
            <a:ext cx="6070600" cy="378000"/>
          </a:xfrm>
          <a:prstGeom prst="rect">
            <a:avLst/>
          </a:prstGeom>
          <a:solidFill>
            <a:srgbClr val="5C99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378000"/>
            <a:ext cx="12192000" cy="683545"/>
          </a:xfrm>
          <a:prstGeom prst="rect">
            <a:avLst/>
          </a:prstGeom>
          <a:gradFill flip="none" rotWithShape="1">
            <a:gsLst>
              <a:gs pos="50000">
                <a:schemeClr val="accent6">
                  <a:lumMod val="75000"/>
                </a:schemeClr>
              </a:gs>
              <a:gs pos="0">
                <a:schemeClr val="accent6">
                  <a:lumMod val="60000"/>
                  <a:lumOff val="40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23486" y="1788719"/>
            <a:ext cx="10145027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B site and LB site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re both characterized as carbon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ks during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tudy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riod;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nvironmental factors affect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mboo forest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osystem C ﬂuxes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y determining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t and water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vailability;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better understand the role of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mboo forests regional C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ycling, the variations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ﬂuxes should also be evaluated over long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 periods;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21819" y="5362826"/>
            <a:ext cx="6634881" cy="523220"/>
          </a:xfrm>
          <a:prstGeom prst="rect">
            <a:avLst/>
          </a:prstGeom>
          <a:solidFill>
            <a:srgbClr val="5C99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ang.chen@uef.fi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7542498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31D2B-22F1-4227-B240-010E49CF9FF1}" type="slidenum">
              <a:rPr lang="en-US" sz="2000" smtClean="0"/>
              <a:pPr/>
              <a:t>3</a:t>
            </a:fld>
            <a:endParaRPr lang="en-US" sz="2000"/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6121400" cy="378000"/>
          </a:xfrm>
          <a:prstGeom prst="rect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Materials &amp; Methods    Results    Conclusions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21400" y="0"/>
            <a:ext cx="6070600" cy="378000"/>
          </a:xfrm>
          <a:prstGeom prst="rect">
            <a:avLst/>
          </a:prstGeom>
          <a:solidFill>
            <a:srgbClr val="5C99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378000"/>
            <a:ext cx="12192000" cy="683545"/>
          </a:xfrm>
          <a:prstGeom prst="rect">
            <a:avLst/>
          </a:prstGeom>
          <a:gradFill flip="none" rotWithShape="1">
            <a:gsLst>
              <a:gs pos="50000">
                <a:schemeClr val="accent6">
                  <a:lumMod val="75000"/>
                </a:schemeClr>
              </a:gs>
              <a:gs pos="0">
                <a:schemeClr val="accent6">
                  <a:lumMod val="60000"/>
                  <a:lumOff val="40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ckground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8841" y="1223681"/>
            <a:ext cx="1032969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hejiang provinc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s the largest area of bamboo fores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ith 0.83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ll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 in China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19555" y="2974207"/>
            <a:ext cx="4442002" cy="33315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0996" y="2974207"/>
            <a:ext cx="4442917" cy="3332188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956214" y="2307014"/>
            <a:ext cx="45376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so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mboo </a:t>
            </a:r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yllostachys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terocycla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750517" y="2327876"/>
            <a:ext cx="4511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i bamboo</a:t>
            </a:r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yllostachys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aecox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8264157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31D2B-22F1-4227-B240-010E49CF9FF1}" type="slidenum">
              <a:rPr lang="en-US" sz="2000" smtClean="0"/>
              <a:pPr/>
              <a:t>4</a:t>
            </a:fld>
            <a:endParaRPr lang="en-US" sz="2000"/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6121400" cy="378000"/>
          </a:xfrm>
          <a:prstGeom prst="rect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Materials &amp; Methods    Results    Conclusions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21400" y="0"/>
            <a:ext cx="6070600" cy="378000"/>
          </a:xfrm>
          <a:prstGeom prst="rect">
            <a:avLst/>
          </a:prstGeom>
          <a:solidFill>
            <a:srgbClr val="5C99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378000"/>
            <a:ext cx="12192000" cy="683545"/>
          </a:xfrm>
          <a:prstGeom prst="rect">
            <a:avLst/>
          </a:prstGeom>
          <a:gradFill flip="none" rotWithShape="1">
            <a:gsLst>
              <a:gs pos="50000">
                <a:schemeClr val="accent6">
                  <a:lumMod val="75000"/>
                </a:schemeClr>
              </a:gs>
              <a:gs pos="0">
                <a:schemeClr val="accent6">
                  <a:lumMod val="60000"/>
                  <a:lumOff val="40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ckground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39012" y="1230976"/>
            <a:ext cx="45376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so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mboo </a:t>
            </a:r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yllostachys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terocycla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496249" y="1230976"/>
            <a:ext cx="4511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i bamboo</a:t>
            </a:r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yllostachys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aecox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193"/>
          <a:stretch/>
        </p:blipFill>
        <p:spPr>
          <a:xfrm>
            <a:off x="539012" y="2011116"/>
            <a:ext cx="2425566" cy="267805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012" y="4807348"/>
            <a:ext cx="2426091" cy="181956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08823" y="2011116"/>
            <a:ext cx="2423999" cy="18180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843"/>
          <a:stretch/>
        </p:blipFill>
        <p:spPr>
          <a:xfrm>
            <a:off x="3108823" y="3955986"/>
            <a:ext cx="2425702" cy="266924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903"/>
          <a:stretch/>
        </p:blipFill>
        <p:spPr>
          <a:xfrm>
            <a:off x="6496249" y="1979457"/>
            <a:ext cx="5333199" cy="46457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9313072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6121400" cy="378000"/>
          </a:xfrm>
          <a:prstGeom prst="rect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Materials &amp; Methods    Results    Conclusions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21400" y="0"/>
            <a:ext cx="6070600" cy="378000"/>
          </a:xfrm>
          <a:prstGeom prst="rect">
            <a:avLst/>
          </a:prstGeom>
          <a:solidFill>
            <a:srgbClr val="5C99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378000"/>
            <a:ext cx="12192000" cy="683545"/>
          </a:xfrm>
          <a:prstGeom prst="rect">
            <a:avLst/>
          </a:prstGeom>
          <a:gradFill flip="none" rotWithShape="1">
            <a:gsLst>
              <a:gs pos="50000">
                <a:schemeClr val="accent6">
                  <a:lumMod val="75000"/>
                </a:schemeClr>
              </a:gs>
              <a:gs pos="0">
                <a:schemeClr val="accent6">
                  <a:lumMod val="60000"/>
                  <a:lumOff val="40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ckground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08254" y="1473802"/>
            <a:ext cx="45376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so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mboo </a:t>
            </a:r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yllostachys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terocycla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34913" y="4277941"/>
            <a:ext cx="4511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i bamboo</a:t>
            </a:r>
          </a:p>
          <a:p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yllostachys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aecox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1698596" y="2116705"/>
            <a:ext cx="2411391" cy="1879289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Freeform 1"/>
          <p:cNvSpPr/>
          <p:nvPr/>
        </p:nvSpPr>
        <p:spPr>
          <a:xfrm>
            <a:off x="1905537" y="2334660"/>
            <a:ext cx="4004109" cy="1029938"/>
          </a:xfrm>
          <a:custGeom>
            <a:avLst/>
            <a:gdLst>
              <a:gd name="connsiteX0" fmla="*/ 0 w 4004109"/>
              <a:gd name="connsiteY0" fmla="*/ 1029938 h 1029938"/>
              <a:gd name="connsiteX1" fmla="*/ 1001027 w 4004109"/>
              <a:gd name="connsiteY1" fmla="*/ 35 h 1029938"/>
              <a:gd name="connsiteX2" fmla="*/ 2088682 w 4004109"/>
              <a:gd name="connsiteY2" fmla="*/ 991437 h 1029938"/>
              <a:gd name="connsiteX3" fmla="*/ 3031958 w 4004109"/>
              <a:gd name="connsiteY3" fmla="*/ 731555 h 1029938"/>
              <a:gd name="connsiteX4" fmla="*/ 4004109 w 4004109"/>
              <a:gd name="connsiteY4" fmla="*/ 972186 h 1029938"/>
              <a:gd name="connsiteX5" fmla="*/ 4004109 w 4004109"/>
              <a:gd name="connsiteY5" fmla="*/ 972186 h 10299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004109" h="1029938">
                <a:moveTo>
                  <a:pt x="0" y="1029938"/>
                </a:moveTo>
                <a:cubicBezTo>
                  <a:pt x="326456" y="518195"/>
                  <a:pt x="652913" y="6452"/>
                  <a:pt x="1001027" y="35"/>
                </a:cubicBezTo>
                <a:cubicBezTo>
                  <a:pt x="1349141" y="-6382"/>
                  <a:pt x="1750194" y="869517"/>
                  <a:pt x="2088682" y="991437"/>
                </a:cubicBezTo>
                <a:cubicBezTo>
                  <a:pt x="2427170" y="1113357"/>
                  <a:pt x="2712720" y="734763"/>
                  <a:pt x="3031958" y="731555"/>
                </a:cubicBezTo>
                <a:cubicBezTo>
                  <a:pt x="3351196" y="728347"/>
                  <a:pt x="4004109" y="972186"/>
                  <a:pt x="4004109" y="972186"/>
                </a:cubicBezTo>
                <a:lnTo>
                  <a:pt x="4004109" y="972186"/>
                </a:lnTo>
              </a:path>
            </a:pathLst>
          </a:cu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1944036" y="5356996"/>
            <a:ext cx="2088682" cy="991434"/>
          </a:xfrm>
          <a:custGeom>
            <a:avLst/>
            <a:gdLst>
              <a:gd name="connsiteX0" fmla="*/ 0 w 2088682"/>
              <a:gd name="connsiteY0" fmla="*/ 991434 h 991434"/>
              <a:gd name="connsiteX1" fmla="*/ 375385 w 2088682"/>
              <a:gd name="connsiteY1" fmla="*/ 32 h 991434"/>
              <a:gd name="connsiteX2" fmla="*/ 1001027 w 2088682"/>
              <a:gd name="connsiteY2" fmla="*/ 952933 h 991434"/>
              <a:gd name="connsiteX3" fmla="*/ 1463040 w 2088682"/>
              <a:gd name="connsiteY3" fmla="*/ 38533 h 991434"/>
              <a:gd name="connsiteX4" fmla="*/ 2088682 w 2088682"/>
              <a:gd name="connsiteY4" fmla="*/ 866305 h 991434"/>
              <a:gd name="connsiteX5" fmla="*/ 2088682 w 2088682"/>
              <a:gd name="connsiteY5" fmla="*/ 866305 h 991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88682" h="991434">
                <a:moveTo>
                  <a:pt x="0" y="991434"/>
                </a:moveTo>
                <a:cubicBezTo>
                  <a:pt x="104273" y="498941"/>
                  <a:pt x="208547" y="6449"/>
                  <a:pt x="375385" y="32"/>
                </a:cubicBezTo>
                <a:cubicBezTo>
                  <a:pt x="542223" y="-6385"/>
                  <a:pt x="819751" y="946516"/>
                  <a:pt x="1001027" y="952933"/>
                </a:cubicBezTo>
                <a:cubicBezTo>
                  <a:pt x="1182303" y="959350"/>
                  <a:pt x="1281764" y="52971"/>
                  <a:pt x="1463040" y="38533"/>
                </a:cubicBezTo>
                <a:cubicBezTo>
                  <a:pt x="1644316" y="24095"/>
                  <a:pt x="2088682" y="866305"/>
                  <a:pt x="2088682" y="866305"/>
                </a:cubicBezTo>
                <a:lnTo>
                  <a:pt x="2088682" y="866305"/>
                </a:lnTo>
              </a:path>
            </a:pathLst>
          </a:cu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Freeform 16"/>
          <p:cNvSpPr/>
          <p:nvPr/>
        </p:nvSpPr>
        <p:spPr>
          <a:xfrm>
            <a:off x="4032718" y="5243273"/>
            <a:ext cx="2088682" cy="991434"/>
          </a:xfrm>
          <a:custGeom>
            <a:avLst/>
            <a:gdLst>
              <a:gd name="connsiteX0" fmla="*/ 0 w 2088682"/>
              <a:gd name="connsiteY0" fmla="*/ 991434 h 991434"/>
              <a:gd name="connsiteX1" fmla="*/ 375385 w 2088682"/>
              <a:gd name="connsiteY1" fmla="*/ 32 h 991434"/>
              <a:gd name="connsiteX2" fmla="*/ 1001027 w 2088682"/>
              <a:gd name="connsiteY2" fmla="*/ 952933 h 991434"/>
              <a:gd name="connsiteX3" fmla="*/ 1463040 w 2088682"/>
              <a:gd name="connsiteY3" fmla="*/ 38533 h 991434"/>
              <a:gd name="connsiteX4" fmla="*/ 2088682 w 2088682"/>
              <a:gd name="connsiteY4" fmla="*/ 866305 h 991434"/>
              <a:gd name="connsiteX5" fmla="*/ 2088682 w 2088682"/>
              <a:gd name="connsiteY5" fmla="*/ 866305 h 9914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88682" h="991434">
                <a:moveTo>
                  <a:pt x="0" y="991434"/>
                </a:moveTo>
                <a:cubicBezTo>
                  <a:pt x="104273" y="498941"/>
                  <a:pt x="208547" y="6449"/>
                  <a:pt x="375385" y="32"/>
                </a:cubicBezTo>
                <a:cubicBezTo>
                  <a:pt x="542223" y="-6385"/>
                  <a:pt x="819751" y="946516"/>
                  <a:pt x="1001027" y="952933"/>
                </a:cubicBezTo>
                <a:cubicBezTo>
                  <a:pt x="1182303" y="959350"/>
                  <a:pt x="1281764" y="52971"/>
                  <a:pt x="1463040" y="38533"/>
                </a:cubicBezTo>
                <a:cubicBezTo>
                  <a:pt x="1644316" y="24095"/>
                  <a:pt x="2088682" y="866305"/>
                  <a:pt x="2088682" y="866305"/>
                </a:cubicBezTo>
                <a:lnTo>
                  <a:pt x="2088682" y="866305"/>
                </a:lnTo>
              </a:path>
            </a:pathLst>
          </a:cu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1722657" y="3582552"/>
            <a:ext cx="4321743" cy="0"/>
          </a:xfrm>
          <a:prstGeom prst="straightConnector1">
            <a:avLst/>
          </a:prstGeom>
          <a:ln w="19050"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1722657" y="2116706"/>
            <a:ext cx="0" cy="146584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1746719" y="6516653"/>
            <a:ext cx="4321743" cy="0"/>
          </a:xfrm>
          <a:prstGeom prst="straightConnector1">
            <a:avLst/>
          </a:prstGeom>
          <a:ln w="19050">
            <a:headEnd type="none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1746719" y="5050807"/>
            <a:ext cx="0" cy="1465846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2283460" y="3612656"/>
            <a:ext cx="12897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-yea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293535" y="3612656"/>
            <a:ext cx="12897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f-yea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55068" y="2630855"/>
            <a:ext cx="14916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owth rat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255068" y="5572672"/>
            <a:ext cx="149165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owth rat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Line Callout 2 41"/>
          <p:cNvSpPr/>
          <p:nvPr/>
        </p:nvSpPr>
        <p:spPr>
          <a:xfrm rot="10800000" flipV="1">
            <a:off x="748098" y="5026979"/>
            <a:ext cx="1097280" cy="369235"/>
          </a:xfrm>
          <a:prstGeom prst="borderCallout2">
            <a:avLst>
              <a:gd name="adj1" fmla="val 44818"/>
              <a:gd name="adj2" fmla="val -438"/>
              <a:gd name="adj3" fmla="val 44818"/>
              <a:gd name="adj4" fmla="val -26316"/>
              <a:gd name="adj5" fmla="val 83825"/>
              <a:gd name="adj6" fmla="val -42281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February</a:t>
            </a:r>
          </a:p>
        </p:txBody>
      </p:sp>
      <p:sp>
        <p:nvSpPr>
          <p:cNvPr id="43" name="Line Callout 2 42"/>
          <p:cNvSpPr/>
          <p:nvPr/>
        </p:nvSpPr>
        <p:spPr>
          <a:xfrm>
            <a:off x="4313217" y="4776916"/>
            <a:ext cx="1808183" cy="420109"/>
          </a:xfrm>
          <a:prstGeom prst="borderCallout2">
            <a:avLst>
              <a:gd name="adj1" fmla="val 44024"/>
              <a:gd name="adj2" fmla="val -3621"/>
              <a:gd name="adj3" fmla="val 44024"/>
              <a:gd name="adj4" fmla="val -24236"/>
              <a:gd name="adj5" fmla="val 146867"/>
              <a:gd name="adj6" fmla="val -48239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ptember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ctobe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Line Callout 2 43"/>
          <p:cNvSpPr/>
          <p:nvPr/>
        </p:nvSpPr>
        <p:spPr>
          <a:xfrm>
            <a:off x="4244205" y="2094502"/>
            <a:ext cx="1877195" cy="420109"/>
          </a:xfrm>
          <a:prstGeom prst="borderCallout2">
            <a:avLst>
              <a:gd name="adj1" fmla="val 44024"/>
              <a:gd name="adj2" fmla="val -3621"/>
              <a:gd name="adj3" fmla="val 44024"/>
              <a:gd name="adj4" fmla="val -24236"/>
              <a:gd name="adj5" fmla="val 57513"/>
              <a:gd name="adj6" fmla="val -71611"/>
            </a:avLst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July to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ptember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28900" y="5404767"/>
            <a:ext cx="803090" cy="104465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4382"/>
          <a:stretch/>
        </p:blipFill>
        <p:spPr>
          <a:xfrm>
            <a:off x="10139490" y="2450210"/>
            <a:ext cx="1371604" cy="400892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296750" y="4924272"/>
            <a:ext cx="1713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mboo shoot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0081018" y="1914866"/>
            <a:ext cx="1713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opy height</a:t>
            </a:r>
          </a:p>
        </p:txBody>
      </p:sp>
      <p:sp>
        <p:nvSpPr>
          <p:cNvPr id="16" name="Notched Right Arrow 15"/>
          <p:cNvSpPr/>
          <p:nvPr/>
        </p:nvSpPr>
        <p:spPr>
          <a:xfrm rot="18661940">
            <a:off x="7777057" y="3276366"/>
            <a:ext cx="2623967" cy="612372"/>
          </a:xfrm>
          <a:prstGeom prst="notchedRightArrow">
            <a:avLst/>
          </a:prstGeom>
          <a:solidFill>
            <a:schemeClr val="bg1">
              <a:lumMod val="6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7464936" y="2815521"/>
            <a:ext cx="18708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 month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8600601"/>
      </p:ext>
    </p:extLst>
  </p:cSld>
  <p:clrMapOvr>
    <a:masterClrMapping/>
  </p:clrMapOvr>
  <p:transition spd="slow">
    <p:pu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  <p:bldP spid="4" grpId="0"/>
      <p:bldP spid="26" grpId="0"/>
      <p:bldP spid="16" grpId="0" animBg="1"/>
      <p:bldP spid="1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31D2B-22F1-4227-B240-010E49CF9FF1}" type="slidenum">
              <a:rPr lang="en-US" sz="2000" smtClean="0"/>
              <a:pPr/>
              <a:t>6</a:t>
            </a:fld>
            <a:endParaRPr lang="en-US" sz="2000" dirty="0"/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6121400" cy="378000"/>
          </a:xfrm>
          <a:prstGeom prst="rect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Materials &amp; Methods    Results    Conclusions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21400" y="0"/>
            <a:ext cx="6070600" cy="378000"/>
          </a:xfrm>
          <a:prstGeom prst="rect">
            <a:avLst/>
          </a:prstGeom>
          <a:solidFill>
            <a:srgbClr val="5C99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378000"/>
            <a:ext cx="12192000" cy="683545"/>
          </a:xfrm>
          <a:prstGeom prst="rect">
            <a:avLst/>
          </a:prstGeom>
          <a:gradFill flip="none" rotWithShape="1">
            <a:gsLst>
              <a:gs pos="50000">
                <a:schemeClr val="accent6">
                  <a:lumMod val="75000"/>
                </a:schemeClr>
              </a:gs>
              <a:gs pos="0">
                <a:schemeClr val="accent6">
                  <a:lumMod val="60000"/>
                  <a:lumOff val="40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ckground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12955" y="1284644"/>
            <a:ext cx="47391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mboo fores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omic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alu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 billion </a:t>
            </a:r>
            <a:r>
              <a:rPr lang="en-US" sz="24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764" y="3243809"/>
            <a:ext cx="3355352" cy="2169117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755833" y="3304220"/>
            <a:ext cx="14968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mboo board</a:t>
            </a: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9136" y="3243809"/>
            <a:ext cx="4461303" cy="2169117"/>
          </a:xfrm>
          <a:prstGeom prst="rect">
            <a:avLst/>
          </a:prstGeom>
        </p:spPr>
      </p:pic>
      <p:sp>
        <p:nvSpPr>
          <p:cNvPr id="21" name="TextBox 20"/>
          <p:cNvSpPr txBox="1"/>
          <p:nvPr/>
        </p:nvSpPr>
        <p:spPr>
          <a:xfrm>
            <a:off x="4480210" y="3057999"/>
            <a:ext cx="134850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rniture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716810" y="3243809"/>
            <a:ext cx="3475190" cy="2169117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8941513" y="3304220"/>
            <a:ext cx="149688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rbon</a:t>
            </a: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87419" y="6202465"/>
            <a:ext cx="677939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hlinkClick r:id="rId5"/>
              </a:rPr>
              <a:t>http://</a:t>
            </a:r>
            <a:r>
              <a:rPr lang="en-US" sz="1400" dirty="0" smtClean="0">
                <a:hlinkClick r:id="rId5"/>
              </a:rPr>
              <a:t>www.ytjinjiang.com/a/xinwenzhongxin/2018/0814/372.html</a:t>
            </a:r>
            <a:endParaRPr lang="en-US" sz="1400" dirty="0" smtClean="0"/>
          </a:p>
          <a:p>
            <a:r>
              <a:rPr lang="en-US" sz="1400" dirty="0">
                <a:hlinkClick r:id="rId6"/>
              </a:rPr>
              <a:t>https://m.haiwainet.cn/middle/3543295/2019/1205/content_31677118_1.html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11412852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31D2B-22F1-4227-B240-010E49CF9FF1}" type="slidenum">
              <a:rPr lang="en-US" sz="2000" smtClean="0"/>
              <a:pPr/>
              <a:t>7</a:t>
            </a:fld>
            <a:endParaRPr lang="en-US" sz="2000"/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6121400" cy="378000"/>
          </a:xfrm>
          <a:prstGeom prst="rect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Materials &amp; Methods    Results    Conclusions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21400" y="0"/>
            <a:ext cx="6070600" cy="378000"/>
          </a:xfrm>
          <a:prstGeom prst="rect">
            <a:avLst/>
          </a:prstGeom>
          <a:solidFill>
            <a:srgbClr val="5C99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378000"/>
            <a:ext cx="12192000" cy="683545"/>
          </a:xfrm>
          <a:prstGeom prst="rect">
            <a:avLst/>
          </a:prstGeom>
          <a:gradFill flip="none" rotWithShape="1">
            <a:gsLst>
              <a:gs pos="50000">
                <a:schemeClr val="accent6">
                  <a:lumMod val="75000"/>
                </a:schemeClr>
              </a:gs>
              <a:gs pos="0">
                <a:schemeClr val="accent6">
                  <a:lumMod val="60000"/>
                  <a:lumOff val="40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ckground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12954" y="1284644"/>
            <a:ext cx="1113736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mboo forest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rbo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equestration potential 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29295644"/>
              </p:ext>
            </p:extLst>
          </p:nvPr>
        </p:nvGraphicFramePr>
        <p:xfrm>
          <a:off x="1743243" y="2338740"/>
          <a:ext cx="8127999" cy="3474720"/>
        </p:xfrm>
        <a:graphic>
          <a:graphicData uri="http://schemas.openxmlformats.org/drawingml/2006/table">
            <a:tbl>
              <a:tblPr firstRow="1" bandRow="1">
                <a:tableStyleId>{68D230F3-CF80-4859-8CE7-A43EE81993B5}</a:tableStyleId>
              </a:tblPr>
              <a:tblGrid>
                <a:gridCol w="2289743">
                  <a:extLst>
                    <a:ext uri="{9D8B030D-6E8A-4147-A177-3AD203B41FA5}">
                      <a16:colId xmlns:a16="http://schemas.microsoft.com/office/drawing/2014/main" val="1828577441"/>
                    </a:ext>
                  </a:extLst>
                </a:gridCol>
                <a:gridCol w="3128923">
                  <a:extLst>
                    <a:ext uri="{9D8B030D-6E8A-4147-A177-3AD203B41FA5}">
                      <a16:colId xmlns:a16="http://schemas.microsoft.com/office/drawing/2014/main" val="49964706"/>
                    </a:ext>
                  </a:extLst>
                </a:gridCol>
                <a:gridCol w="2709333">
                  <a:extLst>
                    <a:ext uri="{9D8B030D-6E8A-4147-A177-3AD203B41FA5}">
                      <a16:colId xmlns:a16="http://schemas.microsoft.com/office/drawing/2014/main" val="369954447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est type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early Carbon Fixation</a:t>
                      </a:r>
                    </a:p>
                    <a:p>
                      <a:pPr algn="ctr"/>
                      <a:r>
                        <a:rPr lang="en-US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gC∙m</a:t>
                      </a:r>
                      <a:r>
                        <a:rPr lang="en-US" sz="20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lang="en-US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∙year)</a:t>
                      </a:r>
                      <a:endParaRPr lang="en-US" sz="20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f.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854153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ei bamboo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6.3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en et al. 2013</a:t>
                      </a:r>
                      <a:endParaRPr lang="en-US" sz="2000" b="1" dirty="0">
                        <a:solidFill>
                          <a:srgbClr val="0070C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252509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so</a:t>
                      </a:r>
                      <a:r>
                        <a:rPr lang="en-US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amboo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68.4</a:t>
                      </a:r>
                      <a:endParaRPr lang="en-US" sz="20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n et al. 2013</a:t>
                      </a:r>
                      <a:endParaRPr lang="en-US" sz="2000" b="1" dirty="0">
                        <a:solidFill>
                          <a:srgbClr val="0070C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0935176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F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0.9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hang</a:t>
                      </a:r>
                      <a:r>
                        <a:rPr lang="en-US" sz="2000" baseline="0" dirty="0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t al. 2006</a:t>
                      </a:r>
                      <a:endParaRPr lang="en-US" sz="2000" dirty="0">
                        <a:solidFill>
                          <a:srgbClr val="0070C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506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BF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36.2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377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hang</a:t>
                      </a:r>
                      <a:r>
                        <a:rPr lang="en-US" sz="2000" baseline="0" dirty="0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t al. 2006</a:t>
                      </a:r>
                      <a:endParaRPr lang="en-US" sz="2000" dirty="0" smtClean="0">
                        <a:solidFill>
                          <a:srgbClr val="0070C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6934016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F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5-765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Ziemblińska</a:t>
                      </a:r>
                      <a:r>
                        <a:rPr lang="en-US" sz="2000" dirty="0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t</a:t>
                      </a:r>
                      <a:r>
                        <a:rPr lang="en-US" sz="2000" baseline="0" dirty="0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l. 2016</a:t>
                      </a:r>
                      <a:endParaRPr lang="en-US" sz="2000" dirty="0">
                        <a:solidFill>
                          <a:srgbClr val="0070C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603064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F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ckman</a:t>
                      </a:r>
                      <a:r>
                        <a:rPr lang="en-US" sz="2000" baseline="0" dirty="0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t al. 2014</a:t>
                      </a:r>
                      <a:endParaRPr lang="en-US" sz="2000" dirty="0">
                        <a:solidFill>
                          <a:srgbClr val="0070C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6213132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F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3-645</a:t>
                      </a:r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u</a:t>
                      </a:r>
                      <a:r>
                        <a:rPr lang="en-US" sz="2000" baseline="0" dirty="0" smtClean="0">
                          <a:solidFill>
                            <a:srgbClr val="0070C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t al. 2004</a:t>
                      </a:r>
                      <a:endParaRPr lang="en-US" sz="2000" dirty="0">
                        <a:solidFill>
                          <a:srgbClr val="0070C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7724315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08017" y="6075148"/>
            <a:ext cx="85472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F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evergreen needle-leaf forest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BF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ergreen broadleaf forest; </a:t>
            </a:r>
            <a:r>
              <a:rPr lang="en-US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F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mixed forest;</a:t>
            </a:r>
          </a:p>
          <a:p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4189043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31D2B-22F1-4227-B240-010E49CF9FF1}" type="slidenum">
              <a:rPr lang="en-US" sz="2000" smtClean="0"/>
              <a:pPr/>
              <a:t>8</a:t>
            </a:fld>
            <a:endParaRPr lang="en-US" sz="2000"/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6121400" cy="378000"/>
          </a:xfrm>
          <a:prstGeom prst="rect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Materials &amp; Methods    Results    Conclusions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21400" y="0"/>
            <a:ext cx="6070600" cy="378000"/>
          </a:xfrm>
          <a:prstGeom prst="rect">
            <a:avLst/>
          </a:prstGeom>
          <a:solidFill>
            <a:srgbClr val="5C99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378000"/>
            <a:ext cx="12192000" cy="683545"/>
          </a:xfrm>
          <a:prstGeom prst="rect">
            <a:avLst/>
          </a:prstGeom>
          <a:gradFill flip="none" rotWithShape="1">
            <a:gsLst>
              <a:gs pos="50000">
                <a:schemeClr val="accent6">
                  <a:lumMod val="75000"/>
                </a:schemeClr>
              </a:gs>
              <a:gs pos="0">
                <a:schemeClr val="accent6">
                  <a:lumMod val="60000"/>
                  <a:lumOff val="40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ckground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52633" y="2146433"/>
            <a:ext cx="1033753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though,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ny studies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forest carbon allocation and carbon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questration have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en conducted in bamboo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ests. </a:t>
            </a: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wever</a:t>
            </a:r>
          </a:p>
          <a:p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ynamics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carbon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ﬂuxes during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st-growth period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bamboo shoots, and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orresponding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elation with environment factors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orly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stood.</a:t>
            </a:r>
          </a:p>
        </p:txBody>
      </p:sp>
    </p:spTree>
    <p:extLst>
      <p:ext uri="{BB962C8B-B14F-4D97-AF65-F5344CB8AC3E}">
        <p14:creationId xmlns:p14="http://schemas.microsoft.com/office/powerpoint/2010/main" val="334118657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D31D2B-22F1-4227-B240-010E49CF9FF1}" type="slidenum">
              <a:rPr lang="en-US" sz="2000" smtClean="0"/>
              <a:pPr/>
              <a:t>9</a:t>
            </a:fld>
            <a:endParaRPr lang="en-US" sz="2000"/>
          </a:p>
        </p:txBody>
      </p:sp>
      <p:sp>
        <p:nvSpPr>
          <p:cNvPr id="5" name="Rectangle 4"/>
          <p:cNvSpPr/>
          <p:nvPr/>
        </p:nvSpPr>
        <p:spPr>
          <a:xfrm>
            <a:off x="0" y="0"/>
            <a:ext cx="6121400" cy="378000"/>
          </a:xfrm>
          <a:prstGeom prst="rect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Materials &amp; Methods    Results    Conclusions</a:t>
            </a:r>
            <a:endParaRPr lang="en-US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121400" y="0"/>
            <a:ext cx="6070600" cy="378000"/>
          </a:xfrm>
          <a:prstGeom prst="rect">
            <a:avLst/>
          </a:prstGeom>
          <a:solidFill>
            <a:srgbClr val="5C9900"/>
          </a:solidFill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ms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378000"/>
            <a:ext cx="12192000" cy="683545"/>
          </a:xfrm>
          <a:prstGeom prst="rect">
            <a:avLst/>
          </a:prstGeom>
          <a:gradFill flip="none" rotWithShape="1">
            <a:gsLst>
              <a:gs pos="50000">
                <a:schemeClr val="accent6">
                  <a:lumMod val="75000"/>
                </a:schemeClr>
              </a:gs>
              <a:gs pos="0">
                <a:schemeClr val="accent6">
                  <a:lumMod val="60000"/>
                  <a:lumOff val="40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ims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75360" y="2376716"/>
            <a:ext cx="10241280" cy="31085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investigate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fferences in diurnal and monthly variations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net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cosystem exchange (NEE), gross ecosystem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change (GEE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and total ecosystem respiration (RE) between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wo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mboo forests;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use the EC technology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characterize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w environmental factors in each of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se two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ests affect C ﬂuxes during the growing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ason (April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October).</a:t>
            </a:r>
          </a:p>
        </p:txBody>
      </p:sp>
    </p:spTree>
    <p:extLst>
      <p:ext uri="{BB962C8B-B14F-4D97-AF65-F5344CB8AC3E}">
        <p14:creationId xmlns:p14="http://schemas.microsoft.com/office/powerpoint/2010/main" val="3343773969"/>
      </p:ext>
    </p:extLst>
  </p:cSld>
  <p:clrMapOvr>
    <a:masterClrMapping/>
  </p:clrMapOvr>
  <p:transition spd="slow">
    <p:push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630</TotalTime>
  <Words>1263</Words>
  <Application>Microsoft Office PowerPoint</Application>
  <PresentationFormat>Widescreen</PresentationFormat>
  <Paragraphs>325</Paragraphs>
  <Slides>2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等线</vt:lpstr>
      <vt:lpstr>宋体</vt:lpstr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Eastern Finlan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Liang Chen</dc:creator>
  <cp:lastModifiedBy>Liang Chen</cp:lastModifiedBy>
  <cp:revision>118</cp:revision>
  <dcterms:created xsi:type="dcterms:W3CDTF">2020-03-24T19:38:10Z</dcterms:created>
  <dcterms:modified xsi:type="dcterms:W3CDTF">2020-04-29T12:54:01Z</dcterms:modified>
</cp:coreProperties>
</file>